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B7065A" w14:textId="77777777" w:rsidR="008F7904" w:rsidRPr="008353B3" w:rsidRDefault="00C17E03" w:rsidP="008F0BCD">
      <w:pPr>
        <w:tabs>
          <w:tab w:val="left" w:pos="360"/>
          <w:tab w:val="left" w:pos="144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8353B3">
        <w:rPr>
          <w:rFonts w:cs="Times New Roman"/>
          <w:b/>
          <w:i/>
          <w:color w:val="000099"/>
          <w:sz w:val="32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6"/>
          <w:szCs w:val="24"/>
        </w:rPr>
        <w:t>3</w:t>
      </w:r>
      <w:r w:rsidR="00507CEC">
        <w:rPr>
          <w:rFonts w:cs="Times New Roman"/>
          <w:b/>
          <w:color w:val="000099"/>
          <w:sz w:val="36"/>
          <w:szCs w:val="24"/>
        </w:rPr>
        <w:t xml:space="preserve">.4 </w:t>
      </w:r>
      <w:r w:rsidRPr="008353B3">
        <w:rPr>
          <w:rFonts w:cs="Times New Roman"/>
          <w:b/>
          <w:color w:val="000099"/>
          <w:sz w:val="36"/>
          <w:szCs w:val="24"/>
        </w:rPr>
        <w:t>– Properties of Logarithms</w:t>
      </w:r>
    </w:p>
    <w:p w14:paraId="467BA0A2" w14:textId="77777777" w:rsidR="00DC19B7" w:rsidRDefault="00F33916" w:rsidP="00B37637">
      <w:pPr>
        <w:tabs>
          <w:tab w:val="left" w:pos="1080"/>
        </w:tabs>
        <w:spacing w:after="120"/>
        <w:rPr>
          <w:rFonts w:cs="Times New Roman"/>
          <w:b/>
          <w:sz w:val="28"/>
          <w:szCs w:val="24"/>
        </w:rPr>
      </w:pPr>
      <w:r w:rsidRPr="00B37637">
        <w:rPr>
          <w:rFonts w:cs="Times New Roman"/>
          <w:b/>
          <w:i/>
          <w:color w:val="000066"/>
          <w:sz w:val="28"/>
          <w:szCs w:val="24"/>
        </w:rPr>
        <w:t>Product</w:t>
      </w:r>
      <w:r w:rsidRPr="007B057F">
        <w:rPr>
          <w:rFonts w:cs="Times New Roman"/>
          <w:b/>
          <w:sz w:val="28"/>
          <w:szCs w:val="24"/>
        </w:rPr>
        <w:t xml:space="preserve"> </w:t>
      </w:r>
      <w:r w:rsidR="00B37637">
        <w:rPr>
          <w:rFonts w:cs="Times New Roman"/>
          <w:b/>
          <w:sz w:val="28"/>
          <w:szCs w:val="24"/>
        </w:rPr>
        <w:tab/>
      </w:r>
      <w:r w:rsidRPr="007B057F">
        <w:rPr>
          <w:rFonts w:cs="Times New Roman"/>
          <w:b/>
          <w:sz w:val="28"/>
          <w:szCs w:val="24"/>
        </w:rPr>
        <w:t>Rule</w:t>
      </w:r>
    </w:p>
    <w:p w14:paraId="0FCE3CF3" w14:textId="77777777" w:rsidR="00F33916" w:rsidRPr="00C268AE" w:rsidRDefault="00DC19B7" w:rsidP="0004749F">
      <w:pPr>
        <w:tabs>
          <w:tab w:val="left" w:pos="360"/>
          <w:tab w:val="left" w:pos="1440"/>
          <w:tab w:val="left" w:pos="1980"/>
          <w:tab w:val="left" w:pos="5760"/>
        </w:tabs>
        <w:spacing w:after="240"/>
      </w:pPr>
      <w:r>
        <w:rPr>
          <w:rFonts w:cs="Times New Roman"/>
          <w:b/>
          <w:sz w:val="28"/>
          <w:szCs w:val="24"/>
        </w:rPr>
        <w:tab/>
      </w:r>
      <w:r w:rsidR="00F33916" w:rsidRPr="007B057F">
        <w:rPr>
          <w:rFonts w:cs="Times New Roman"/>
          <w:b/>
          <w:sz w:val="28"/>
          <w:szCs w:val="24"/>
        </w:rPr>
        <w:tab/>
      </w:r>
      <w:r w:rsidR="00D44519" w:rsidRPr="00D44519">
        <w:rPr>
          <w:rFonts w:cs="Times New Roman"/>
          <w:b/>
          <w:position w:val="-20"/>
          <w:sz w:val="28"/>
          <w:szCs w:val="24"/>
        </w:rPr>
        <w:object w:dxaOrig="3420" w:dyaOrig="460" w14:anchorId="32BC55CA">
          <v:shape id="_x0000_i1026" type="#_x0000_t75" style="width:171pt;height:23.4pt" o:ole="">
            <v:imagedata r:id="rId8" o:title=""/>
          </v:shape>
          <o:OLEObject Type="Embed" ProgID="Equation.DSMT4" ShapeID="_x0000_i1026" DrawAspect="Content" ObjectID="_1654268768" r:id="rId9"/>
        </w:object>
      </w:r>
      <w:r w:rsidR="00C268AE">
        <w:rPr>
          <w:rFonts w:cs="Times New Roman"/>
          <w:position w:val="-18"/>
          <w:szCs w:val="24"/>
        </w:rPr>
        <w:tab/>
      </w:r>
      <w:r w:rsidR="00C268AE" w:rsidRPr="00C268AE">
        <w:rPr>
          <w:b/>
          <w:i/>
          <w:u w:val="single"/>
        </w:rPr>
        <w:t>For M &gt;</w:t>
      </w:r>
      <w:r w:rsidR="00C268AE" w:rsidRPr="000034E1">
        <w:rPr>
          <w:b/>
          <w:u w:val="single"/>
        </w:rPr>
        <w:t xml:space="preserve"> 0 </w:t>
      </w:r>
      <w:r w:rsidR="000034E1">
        <w:rPr>
          <w:b/>
          <w:u w:val="single"/>
        </w:rPr>
        <w:t xml:space="preserve"> </w:t>
      </w:r>
      <w:r w:rsidR="00C268AE" w:rsidRPr="00C268AE">
        <w:rPr>
          <w:b/>
          <w:i/>
          <w:u w:val="single"/>
        </w:rPr>
        <w:t xml:space="preserve">and </w:t>
      </w:r>
      <w:r w:rsidR="000034E1">
        <w:rPr>
          <w:b/>
          <w:i/>
          <w:u w:val="single"/>
        </w:rPr>
        <w:t xml:space="preserve"> </w:t>
      </w:r>
      <w:r w:rsidR="00C268AE" w:rsidRPr="00C268AE">
        <w:rPr>
          <w:b/>
          <w:i/>
          <w:u w:val="single"/>
        </w:rPr>
        <w:t xml:space="preserve">N &gt; </w:t>
      </w:r>
      <w:r w:rsidR="00C268AE" w:rsidRPr="000034E1">
        <w:rPr>
          <w:b/>
          <w:u w:val="single"/>
        </w:rPr>
        <w:t>0</w:t>
      </w:r>
    </w:p>
    <w:p w14:paraId="7604DE70" w14:textId="77777777" w:rsidR="00F33916" w:rsidRPr="00B45660" w:rsidRDefault="00D44519" w:rsidP="00B45660">
      <w:pPr>
        <w:tabs>
          <w:tab w:val="left" w:pos="3600"/>
        </w:tabs>
        <w:spacing w:after="120"/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46"/>
          <w:szCs w:val="24"/>
        </w:rPr>
        <w:object w:dxaOrig="2740" w:dyaOrig="1040" w14:anchorId="7E33E458">
          <v:shape id="_x0000_i1027" type="#_x0000_t75" style="width:137.4pt;height:51.6pt" o:ole="">
            <v:imagedata r:id="rId10" o:title=""/>
          </v:shape>
          <o:OLEObject Type="Embed" ProgID="Equation.DSMT4" ShapeID="_x0000_i1027" DrawAspect="Content" ObjectID="_1654268769" r:id="rId11"/>
        </w:object>
      </w:r>
      <w:r w:rsidR="00B45660">
        <w:rPr>
          <w:rFonts w:cs="Times New Roman"/>
          <w:szCs w:val="24"/>
        </w:rPr>
        <w:tab/>
      </w:r>
      <w:r w:rsidR="00B45660">
        <w:rPr>
          <w:rFonts w:cs="Times New Roman"/>
          <w:szCs w:val="24"/>
        </w:rPr>
        <w:sym w:font="Symbol" w:char="F0DE"/>
      </w:r>
      <w:r w:rsidR="00B45660">
        <w:rPr>
          <w:rFonts w:cs="Times New Roman"/>
          <w:szCs w:val="24"/>
        </w:rPr>
        <w:t xml:space="preserve"> </w:t>
      </w:r>
      <w:r w:rsidR="00F33916">
        <w:rPr>
          <w:rFonts w:cs="Times New Roman"/>
          <w:szCs w:val="24"/>
        </w:rPr>
        <w:t xml:space="preserve">MN = </w:t>
      </w:r>
      <w:r w:rsidR="00F33916">
        <w:rPr>
          <w:rFonts w:cs="Times New Roman"/>
          <w:i/>
          <w:szCs w:val="24"/>
        </w:rPr>
        <w:t>b</w:t>
      </w:r>
      <w:r w:rsidR="00F33916" w:rsidRPr="00EF355E">
        <w:rPr>
          <w:rFonts w:cs="Times New Roman"/>
          <w:i/>
          <w:sz w:val="32"/>
          <w:szCs w:val="24"/>
          <w:vertAlign w:val="superscript"/>
        </w:rPr>
        <w:t>x</w:t>
      </w:r>
      <w:r w:rsidR="00F33916" w:rsidRPr="00EF355E">
        <w:rPr>
          <w:rFonts w:cs="Times New Roman"/>
          <w:i/>
          <w:szCs w:val="24"/>
        </w:rPr>
        <w:t xml:space="preserve"> </w:t>
      </w:r>
      <w:r w:rsidR="00F33916">
        <w:rPr>
          <w:rFonts w:cs="Times New Roman"/>
          <w:i/>
          <w:szCs w:val="24"/>
        </w:rPr>
        <w:t>b</w:t>
      </w:r>
      <w:r w:rsidR="00F33916">
        <w:rPr>
          <w:rFonts w:cs="Times New Roman"/>
          <w:i/>
          <w:sz w:val="32"/>
          <w:szCs w:val="24"/>
          <w:vertAlign w:val="superscript"/>
        </w:rPr>
        <w:t>y</w:t>
      </w:r>
      <w:r w:rsidR="00F33916">
        <w:rPr>
          <w:rFonts w:cs="Times New Roman"/>
          <w:szCs w:val="24"/>
        </w:rPr>
        <w:t xml:space="preserve"> = </w:t>
      </w:r>
      <w:r w:rsidR="00F33916">
        <w:rPr>
          <w:rFonts w:cs="Times New Roman"/>
          <w:i/>
          <w:szCs w:val="24"/>
        </w:rPr>
        <w:t>b</w:t>
      </w:r>
      <w:r w:rsidR="00F33916">
        <w:rPr>
          <w:rFonts w:cs="Times New Roman"/>
          <w:i/>
          <w:sz w:val="32"/>
          <w:szCs w:val="24"/>
          <w:vertAlign w:val="superscript"/>
        </w:rPr>
        <w:t>x+y</w:t>
      </w:r>
    </w:p>
    <w:p w14:paraId="33D65650" w14:textId="77777777" w:rsidR="00F33916" w:rsidRDefault="00F33916" w:rsidP="00F92334">
      <w:pPr>
        <w:tabs>
          <w:tab w:val="left" w:pos="360"/>
          <w:tab w:val="left" w:pos="1440"/>
          <w:tab w:val="left" w:pos="360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onvert back to logarithmic </w:t>
      </w:r>
      <w:r w:rsidR="00AF428A">
        <w:rPr>
          <w:rFonts w:cs="Times New Roman"/>
          <w:szCs w:val="24"/>
        </w:rPr>
        <w:t>form</w:t>
      </w:r>
      <w:r>
        <w:rPr>
          <w:rFonts w:cs="Times New Roman"/>
          <w:szCs w:val="24"/>
        </w:rPr>
        <w:t xml:space="preserve">:  </w: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1700" w:dyaOrig="420" w14:anchorId="27CC0C7D">
          <v:shape id="_x0000_i1028" type="#_x0000_t75" style="width:84.6pt;height:21pt" o:ole="">
            <v:imagedata r:id="rId12" o:title=""/>
          </v:shape>
          <o:OLEObject Type="Embed" ProgID="Equation.DSMT4" ShapeID="_x0000_i1028" DrawAspect="Content" ObjectID="_1654268770" r:id="rId13"/>
        </w:object>
      </w:r>
    </w:p>
    <w:p w14:paraId="40BA1CFE" w14:textId="77777777" w:rsidR="00F33916" w:rsidRDefault="00F33916" w:rsidP="00223A62">
      <w:pPr>
        <w:tabs>
          <w:tab w:val="left" w:pos="360"/>
          <w:tab w:val="left" w:pos="1440"/>
        </w:tabs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2860" w:dyaOrig="420" w14:anchorId="5A07EF73">
          <v:shape id="_x0000_i1029" type="#_x0000_t75" style="width:143.4pt;height:21pt" o:ole="">
            <v:imagedata r:id="rId14" o:title=""/>
          </v:shape>
          <o:OLEObject Type="Embed" ProgID="Equation.DSMT4" ShapeID="_x0000_i1029" DrawAspect="Content" ObjectID="_1654268771" r:id="rId15"/>
        </w:object>
      </w:r>
    </w:p>
    <w:p w14:paraId="3EF7259F" w14:textId="77777777" w:rsidR="00223A62" w:rsidRDefault="00223A62" w:rsidP="00223A62"/>
    <w:p w14:paraId="2A6B2D70" w14:textId="77777777" w:rsidR="00F33916" w:rsidRPr="00CA04EA" w:rsidRDefault="00B45660" w:rsidP="00BF2CF2">
      <w:pPr>
        <w:tabs>
          <w:tab w:val="left" w:pos="360"/>
          <w:tab w:val="left" w:pos="1440"/>
        </w:tabs>
        <w:spacing w:after="120"/>
        <w:rPr>
          <w:rFonts w:cs="Times New Roman"/>
          <w:b/>
          <w:i/>
          <w:sz w:val="28"/>
          <w:szCs w:val="24"/>
        </w:rPr>
      </w:pPr>
      <w:r w:rsidRPr="00CA04EA">
        <w:rPr>
          <w:rFonts w:cs="Times New Roman"/>
          <w:b/>
          <w:i/>
          <w:sz w:val="28"/>
          <w:szCs w:val="24"/>
        </w:rPr>
        <w:t>Example</w:t>
      </w:r>
    </w:p>
    <w:p w14:paraId="6CBAF202" w14:textId="77777777" w:rsidR="001E651C" w:rsidRDefault="00AE619D" w:rsidP="00BA4F14">
      <w:pPr>
        <w:tabs>
          <w:tab w:val="left" w:pos="360"/>
          <w:tab w:val="left" w:pos="144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Use the product rule to expand </w:t>
      </w:r>
      <w:r w:rsidR="00B45660">
        <w:rPr>
          <w:rFonts w:cs="Times New Roman"/>
          <w:szCs w:val="24"/>
        </w:rPr>
        <w:t xml:space="preserve">the </w:t>
      </w:r>
      <w:r>
        <w:rPr>
          <w:rFonts w:cs="Times New Roman"/>
          <w:szCs w:val="24"/>
        </w:rPr>
        <w:t>logarithmic expression</w:t>
      </w:r>
    </w:p>
    <w:p w14:paraId="5AE32C23" w14:textId="77777777" w:rsidR="00CD4194" w:rsidRPr="00B45660" w:rsidRDefault="00D44519" w:rsidP="00CA04EA">
      <w:pPr>
        <w:ind w:left="360"/>
        <w:rPr>
          <w:rFonts w:cs="Times New Roman"/>
          <w:szCs w:val="24"/>
        </w:rPr>
      </w:pPr>
      <w:r w:rsidRPr="00D44519">
        <w:rPr>
          <w:position w:val="-10"/>
        </w:rPr>
        <w:object w:dxaOrig="2600" w:dyaOrig="320" w14:anchorId="7D79F906">
          <v:shape id="_x0000_i1030" type="#_x0000_t75" style="width:129.6pt;height:15.6pt" o:ole="">
            <v:imagedata r:id="rId16" o:title=""/>
          </v:shape>
          <o:OLEObject Type="Embed" ProgID="Equation.DSMT4" ShapeID="_x0000_i1030" DrawAspect="Content" ObjectID="_1654268772" r:id="rId17"/>
        </w:object>
      </w:r>
    </w:p>
    <w:p w14:paraId="58212CD4" w14:textId="77777777" w:rsidR="00AE619D" w:rsidRPr="00CD4194" w:rsidRDefault="00AE619D" w:rsidP="00676233">
      <w:pPr>
        <w:tabs>
          <w:tab w:val="left" w:pos="1440"/>
          <w:tab w:val="left" w:pos="4320"/>
        </w:tabs>
        <w:rPr>
          <w:rFonts w:cs="Times New Roman"/>
          <w:szCs w:val="24"/>
        </w:rPr>
      </w:pPr>
    </w:p>
    <w:p w14:paraId="0BC1B35C" w14:textId="77777777" w:rsidR="001E651C" w:rsidRDefault="001E651C" w:rsidP="00766354"/>
    <w:p w14:paraId="210A8AF1" w14:textId="77777777" w:rsidR="00B37637" w:rsidRDefault="00B37637" w:rsidP="00766354">
      <w:pPr>
        <w:rPr>
          <w:rFonts w:cs="Times New Roman"/>
          <w:szCs w:val="24"/>
        </w:rPr>
      </w:pPr>
    </w:p>
    <w:p w14:paraId="2C811412" w14:textId="77777777" w:rsidR="00B37637" w:rsidRDefault="00B37637" w:rsidP="00B37637">
      <w:pPr>
        <w:tabs>
          <w:tab w:val="left" w:pos="900"/>
        </w:tabs>
        <w:spacing w:after="120"/>
        <w:rPr>
          <w:rFonts w:cs="Times New Roman"/>
          <w:b/>
          <w:sz w:val="28"/>
          <w:szCs w:val="24"/>
        </w:rPr>
      </w:pPr>
      <w:r w:rsidRPr="00B37637">
        <w:rPr>
          <w:rFonts w:cs="Times New Roman"/>
          <w:b/>
          <w:i/>
          <w:color w:val="000066"/>
          <w:sz w:val="28"/>
          <w:szCs w:val="24"/>
        </w:rPr>
        <w:t>Power</w:t>
      </w:r>
      <w:r>
        <w:rPr>
          <w:rFonts w:cs="Times New Roman"/>
          <w:b/>
          <w:sz w:val="28"/>
          <w:szCs w:val="24"/>
        </w:rPr>
        <w:t xml:space="preserve"> </w:t>
      </w:r>
      <w:r>
        <w:rPr>
          <w:rFonts w:cs="Times New Roman"/>
          <w:b/>
          <w:sz w:val="28"/>
          <w:szCs w:val="24"/>
        </w:rPr>
        <w:tab/>
        <w:t>Rule</w:t>
      </w:r>
    </w:p>
    <w:p w14:paraId="6EEBCC2E" w14:textId="77777777" w:rsidR="00B37637" w:rsidRDefault="00B37637" w:rsidP="00B37637">
      <w:pPr>
        <w:tabs>
          <w:tab w:val="left" w:pos="1440"/>
        </w:tabs>
        <w:rPr>
          <w:rFonts w:cs="Times New Roman"/>
          <w:szCs w:val="24"/>
        </w:rPr>
      </w:pPr>
      <w:r>
        <w:rPr>
          <w:rFonts w:cs="Times New Roman"/>
          <w:position w:val="-18"/>
          <w:szCs w:val="24"/>
        </w:rPr>
        <w:tab/>
      </w:r>
      <w:r w:rsidR="00D44519" w:rsidRPr="00D44519">
        <w:rPr>
          <w:rFonts w:cs="Times New Roman"/>
          <w:position w:val="-20"/>
          <w:szCs w:val="24"/>
        </w:rPr>
        <w:object w:dxaOrig="2560" w:dyaOrig="639" w14:anchorId="4B534ABF">
          <v:shape id="_x0000_i1031" type="#_x0000_t75" style="width:128.4pt;height:32.1pt" o:ole="">
            <v:imagedata r:id="rId18" o:title=""/>
          </v:shape>
          <o:OLEObject Type="Embed" ProgID="Equation.DSMT4" ShapeID="_x0000_i1031" DrawAspect="Content" ObjectID="_1654268773" r:id="rId19"/>
        </w:object>
      </w:r>
    </w:p>
    <w:p w14:paraId="6704F226" w14:textId="77777777" w:rsidR="00B37637" w:rsidRDefault="00B37637" w:rsidP="00B37637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14:paraId="43CA9C4F" w14:textId="77777777" w:rsidR="002E15AA" w:rsidRPr="00CA04EA" w:rsidRDefault="002E15AA" w:rsidP="002E15AA">
      <w:pPr>
        <w:spacing w:after="120"/>
        <w:rPr>
          <w:rFonts w:cs="Times New Roman"/>
          <w:b/>
          <w:i/>
          <w:sz w:val="28"/>
          <w:szCs w:val="24"/>
        </w:rPr>
      </w:pPr>
      <w:r w:rsidRPr="00CA04EA">
        <w:rPr>
          <w:rFonts w:cs="Times New Roman"/>
          <w:b/>
          <w:i/>
          <w:sz w:val="28"/>
          <w:szCs w:val="24"/>
        </w:rPr>
        <w:t>Example</w:t>
      </w:r>
    </w:p>
    <w:p w14:paraId="4EDB49E1" w14:textId="77777777" w:rsidR="00B37637" w:rsidRDefault="00B37637" w:rsidP="00CA04EA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Use the power rule to expand each logarithmic expression</w:t>
      </w:r>
    </w:p>
    <w:p w14:paraId="4DAE2C02" w14:textId="77777777" w:rsidR="00B37637" w:rsidRDefault="00D44519" w:rsidP="00076F8A">
      <w:pPr>
        <w:ind w:left="360"/>
        <w:rPr>
          <w:position w:val="-18"/>
        </w:rPr>
      </w:pPr>
      <w:r w:rsidRPr="00D44519">
        <w:rPr>
          <w:position w:val="-10"/>
        </w:rPr>
        <w:object w:dxaOrig="1579" w:dyaOrig="420" w14:anchorId="55676D0F">
          <v:shape id="_x0000_i1032" type="#_x0000_t75" style="width:78.6pt;height:21pt" o:ole="">
            <v:imagedata r:id="rId20" o:title=""/>
          </v:shape>
          <o:OLEObject Type="Embed" ProgID="Equation.DSMT4" ShapeID="_x0000_i1032" DrawAspect="Content" ObjectID="_1654268774" r:id="rId21"/>
        </w:object>
      </w:r>
      <w:r w:rsidRPr="00D44519">
        <w:rPr>
          <w:position w:val="-18"/>
        </w:rPr>
        <w:object w:dxaOrig="760" w:dyaOrig="480" w14:anchorId="7BCFB2F6">
          <v:shape id="_x0000_i1033" type="#_x0000_t75" style="width:38.4pt;height:24pt" o:ole="">
            <v:imagedata r:id="rId22" o:title=""/>
          </v:shape>
          <o:OLEObject Type="Embed" ProgID="Equation.DSMT4" ShapeID="_x0000_i1033" DrawAspect="Content" ObjectID="_1654268775" r:id="rId23"/>
        </w:object>
      </w:r>
    </w:p>
    <w:p w14:paraId="2DDB1874" w14:textId="77777777" w:rsidR="00076F8A" w:rsidRDefault="00076F8A" w:rsidP="00076F8A"/>
    <w:p w14:paraId="4945D7CE" w14:textId="77777777" w:rsidR="0014337A" w:rsidRDefault="0014337A" w:rsidP="00076F8A"/>
    <w:p w14:paraId="1774E67C" w14:textId="77777777" w:rsidR="002E15AA" w:rsidRDefault="002E15AA" w:rsidP="00B73AF6">
      <w:pPr>
        <w:tabs>
          <w:tab w:val="left" w:pos="1170"/>
        </w:tabs>
        <w:spacing w:after="240" w:line="240" w:lineRule="auto"/>
        <w:rPr>
          <w:rFonts w:cs="Times New Roman"/>
          <w:b/>
          <w:sz w:val="28"/>
          <w:szCs w:val="24"/>
        </w:rPr>
      </w:pPr>
      <w:r w:rsidRPr="00B37637">
        <w:rPr>
          <w:rFonts w:cs="Times New Roman"/>
          <w:b/>
          <w:i/>
          <w:color w:val="000066"/>
          <w:sz w:val="28"/>
          <w:szCs w:val="24"/>
        </w:rPr>
        <w:t>Quotient</w:t>
      </w:r>
      <w:r>
        <w:rPr>
          <w:rFonts w:cs="Times New Roman"/>
          <w:b/>
          <w:sz w:val="28"/>
          <w:szCs w:val="24"/>
        </w:rPr>
        <w:t xml:space="preserve"> </w:t>
      </w:r>
      <w:r>
        <w:rPr>
          <w:rFonts w:cs="Times New Roman"/>
          <w:b/>
          <w:sz w:val="28"/>
          <w:szCs w:val="24"/>
        </w:rPr>
        <w:tab/>
        <w:t>Rule</w:t>
      </w:r>
    </w:p>
    <w:p w14:paraId="7ABAE50E" w14:textId="77777777" w:rsidR="002E15AA" w:rsidRDefault="002E15AA" w:rsidP="00B73AF6">
      <w:pPr>
        <w:tabs>
          <w:tab w:val="left" w:pos="1440"/>
        </w:tabs>
        <w:rPr>
          <w:rFonts w:cs="Times New Roman"/>
          <w:position w:val="-18"/>
          <w:szCs w:val="24"/>
        </w:rPr>
      </w:pPr>
      <w:r>
        <w:rPr>
          <w:rFonts w:cs="Times New Roman"/>
          <w:b/>
          <w:sz w:val="28"/>
          <w:szCs w:val="24"/>
        </w:rPr>
        <w:tab/>
      </w:r>
      <w:r w:rsidR="00D44519" w:rsidRPr="00D44519">
        <w:rPr>
          <w:rFonts w:cs="Times New Roman"/>
          <w:b/>
          <w:position w:val="-20"/>
          <w:sz w:val="28"/>
          <w:szCs w:val="24"/>
        </w:rPr>
        <w:object w:dxaOrig="3480" w:dyaOrig="520" w14:anchorId="6A117163">
          <v:shape id="_x0000_i1034" type="#_x0000_t75" style="width:174pt;height:26.4pt" o:ole="">
            <v:imagedata r:id="rId24" o:title=""/>
          </v:shape>
          <o:OLEObject Type="Embed" ProgID="Equation.DSMT4" ShapeID="_x0000_i1034" DrawAspect="Content" ObjectID="_1654268776" r:id="rId25"/>
        </w:object>
      </w:r>
    </w:p>
    <w:p w14:paraId="6EF24B43" w14:textId="77777777" w:rsidR="002E15AA" w:rsidRDefault="002E15AA" w:rsidP="002E15AA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14:paraId="603E28DF" w14:textId="77777777" w:rsidR="002E15AA" w:rsidRPr="000034E1" w:rsidRDefault="002E15AA" w:rsidP="002E15AA">
      <w:pPr>
        <w:spacing w:after="120"/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t>Example</w:t>
      </w:r>
    </w:p>
    <w:p w14:paraId="4BB2E3A1" w14:textId="77777777" w:rsidR="002E15AA" w:rsidRDefault="002E15AA" w:rsidP="002E15AA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Use the quotient rule to expand the logarithmic expression</w:t>
      </w:r>
    </w:p>
    <w:p w14:paraId="28D3718E" w14:textId="77777777" w:rsidR="000034E1" w:rsidRDefault="000034E1" w:rsidP="009D30B9">
      <w:pPr>
        <w:spacing w:line="240" w:lineRule="auto"/>
        <w:ind w:left="180"/>
      </w:pPr>
      <w:r w:rsidRPr="000034E1">
        <w:rPr>
          <w:position w:val="-30"/>
        </w:rPr>
        <w:object w:dxaOrig="2160" w:dyaOrig="720" w14:anchorId="3A37E411">
          <v:shape id="_x0000_i1035" type="#_x0000_t75" style="width:108pt;height:36pt" o:ole="">
            <v:imagedata r:id="rId26" o:title=""/>
          </v:shape>
          <o:OLEObject Type="Embed" ProgID="Equation.DSMT4" ShapeID="_x0000_i1035" DrawAspect="Content" ObjectID="_1654268777" r:id="rId27"/>
        </w:object>
      </w:r>
    </w:p>
    <w:p w14:paraId="52B814CC" w14:textId="77777777" w:rsidR="0014337A" w:rsidRDefault="000034E1" w:rsidP="000034E1">
      <w:pPr>
        <w:tabs>
          <w:tab w:val="left" w:pos="990"/>
        </w:tabs>
        <w:spacing w:line="240" w:lineRule="auto"/>
        <w:ind w:left="180"/>
        <w:rPr>
          <w:rFonts w:cs="Times New Roman"/>
          <w:i/>
          <w:color w:val="000066"/>
          <w:szCs w:val="24"/>
        </w:rPr>
      </w:pPr>
      <w:r>
        <w:tab/>
      </w:r>
      <w:r w:rsidRPr="000034E1">
        <w:rPr>
          <w:position w:val="-10"/>
        </w:rPr>
        <w:object w:dxaOrig="1160" w:dyaOrig="340" w14:anchorId="0D3538BF">
          <v:shape id="_x0000_i1036" type="#_x0000_t75" style="width:57.9pt;height:17.4pt" o:ole="">
            <v:imagedata r:id="rId28" o:title=""/>
          </v:shape>
          <o:OLEObject Type="Embed" ProgID="Equation.DSMT4" ShapeID="_x0000_i1036" DrawAspect="Content" ObjectID="_1654268778" r:id="rId29"/>
        </w:object>
      </w:r>
      <w:r w:rsidR="0014337A">
        <w:rPr>
          <w:rFonts w:cs="Times New Roman"/>
          <w:i/>
          <w:color w:val="000066"/>
          <w:szCs w:val="24"/>
        </w:rPr>
        <w:br w:type="page"/>
      </w:r>
    </w:p>
    <w:p w14:paraId="7B02C97F" w14:textId="77777777" w:rsidR="000034E1" w:rsidRPr="000034E1" w:rsidRDefault="000034E1" w:rsidP="000034E1">
      <w:pPr>
        <w:spacing w:after="120"/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lastRenderedPageBreak/>
        <w:t>Example</w:t>
      </w:r>
    </w:p>
    <w:p w14:paraId="34F902DA" w14:textId="77777777" w:rsidR="00B73AF6" w:rsidRDefault="00B73AF6" w:rsidP="000034E1">
      <w:pPr>
        <w:tabs>
          <w:tab w:val="left" w:pos="7740"/>
        </w:tabs>
      </w:pPr>
      <w:r>
        <w:t>Express each of the following in terms of su</w:t>
      </w:r>
      <w:r w:rsidR="000034E1">
        <w:t>ms and differences of logarithm:</w:t>
      </w:r>
      <w:r w:rsidR="000034E1">
        <w:tab/>
      </w:r>
      <w:r w:rsidR="000034E1" w:rsidRPr="00D44519">
        <w:rPr>
          <w:position w:val="-18"/>
        </w:rPr>
        <w:object w:dxaOrig="1200" w:dyaOrig="440" w14:anchorId="4DCE9F53">
          <v:shape id="_x0000_i1037" type="#_x0000_t75" style="width:60pt;height:21.9pt" o:ole="">
            <v:imagedata r:id="rId30" o:title=""/>
          </v:shape>
          <o:OLEObject Type="Embed" ProgID="Equation.DSMT4" ShapeID="_x0000_i1037" DrawAspect="Content" ObjectID="_1654268779" r:id="rId31"/>
        </w:object>
      </w:r>
    </w:p>
    <w:p w14:paraId="4FEF2675" w14:textId="77777777"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14:paraId="24A3385D" w14:textId="77777777" w:rsidR="000034E1" w:rsidRDefault="000034E1" w:rsidP="000034E1">
      <w:pPr>
        <w:tabs>
          <w:tab w:val="left" w:pos="5040"/>
        </w:tabs>
        <w:ind w:left="360"/>
      </w:pPr>
      <w:r w:rsidRPr="00D44519">
        <w:rPr>
          <w:position w:val="-18"/>
        </w:rPr>
        <w:object w:dxaOrig="2960" w:dyaOrig="440" w14:anchorId="0AC305E0">
          <v:shape id="_x0000_i1038" type="#_x0000_t75" style="width:147.6pt;height:21.9pt" o:ole="">
            <v:imagedata r:id="rId32" o:title=""/>
          </v:shape>
          <o:OLEObject Type="Embed" ProgID="Equation.DSMT4" ShapeID="_x0000_i1038" DrawAspect="Content" ObjectID="_1654268780" r:id="rId33"/>
        </w:object>
      </w:r>
      <w:r>
        <w:tab/>
      </w:r>
      <w:r w:rsidRPr="00666B48">
        <w:rPr>
          <w:i/>
          <w:color w:val="006600"/>
          <w:sz w:val="22"/>
        </w:rPr>
        <w:t>Product Rule</w:t>
      </w:r>
    </w:p>
    <w:p w14:paraId="24B603CE" w14:textId="77777777" w:rsidR="000034E1" w:rsidRDefault="000034E1" w:rsidP="000034E1"/>
    <w:p w14:paraId="75BCBC44" w14:textId="77777777" w:rsidR="000F43C6" w:rsidRDefault="000F43C6" w:rsidP="000034E1"/>
    <w:p w14:paraId="648F7303" w14:textId="77777777" w:rsidR="000034E1" w:rsidRPr="000034E1" w:rsidRDefault="000034E1" w:rsidP="000034E1">
      <w:pPr>
        <w:spacing w:after="120"/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t>Example</w:t>
      </w:r>
    </w:p>
    <w:p w14:paraId="6E3C3319" w14:textId="77777777" w:rsidR="000034E1" w:rsidRDefault="000034E1" w:rsidP="000034E1">
      <w:pPr>
        <w:tabs>
          <w:tab w:val="left" w:pos="7740"/>
        </w:tabs>
      </w:pPr>
      <w:r>
        <w:t>Express each of the following in terms of sums and differences of logarithm:</w:t>
      </w:r>
      <w:r>
        <w:tab/>
      </w:r>
      <w:r w:rsidRPr="00D44519">
        <w:rPr>
          <w:position w:val="-22"/>
        </w:rPr>
        <w:object w:dxaOrig="1020" w:dyaOrig="560" w14:anchorId="76C52A3A">
          <v:shape id="_x0000_i1039" type="#_x0000_t75" style="width:51pt;height:27.6pt" o:ole="">
            <v:imagedata r:id="rId34" o:title=""/>
          </v:shape>
          <o:OLEObject Type="Embed" ProgID="Equation.DSMT4" ShapeID="_x0000_i1039" DrawAspect="Content" ObjectID="_1654268781" r:id="rId35"/>
        </w:object>
      </w:r>
    </w:p>
    <w:p w14:paraId="16812D56" w14:textId="77777777"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14:paraId="74B4FB67" w14:textId="77777777" w:rsidR="000034E1" w:rsidRDefault="000034E1" w:rsidP="000034E1">
      <w:pPr>
        <w:tabs>
          <w:tab w:val="left" w:pos="5040"/>
        </w:tabs>
        <w:ind w:left="360"/>
      </w:pPr>
      <w:r w:rsidRPr="00D44519">
        <w:rPr>
          <w:position w:val="-22"/>
        </w:rPr>
        <w:object w:dxaOrig="2780" w:dyaOrig="560" w14:anchorId="04F1FAB2">
          <v:shape id="_x0000_i1040" type="#_x0000_t75" style="width:138.6pt;height:27.6pt" o:ole="">
            <v:imagedata r:id="rId36" o:title=""/>
          </v:shape>
          <o:OLEObject Type="Embed" ProgID="Equation.DSMT4" ShapeID="_x0000_i1040" DrawAspect="Content" ObjectID="_1654268782" r:id="rId37"/>
        </w:object>
      </w:r>
      <w:r>
        <w:tab/>
      </w:r>
      <w:r w:rsidRPr="00666B48">
        <w:rPr>
          <w:i/>
          <w:color w:val="006600"/>
          <w:sz w:val="22"/>
        </w:rPr>
        <w:t>Quotient Rule</w:t>
      </w:r>
    </w:p>
    <w:p w14:paraId="5E1DA357" w14:textId="77777777" w:rsidR="000034E1" w:rsidRDefault="000034E1" w:rsidP="000034E1"/>
    <w:p w14:paraId="32102370" w14:textId="77777777" w:rsidR="000F43C6" w:rsidRDefault="000F43C6" w:rsidP="000034E1"/>
    <w:p w14:paraId="302C4991" w14:textId="77777777" w:rsidR="000034E1" w:rsidRPr="000034E1" w:rsidRDefault="000034E1" w:rsidP="000034E1">
      <w:pPr>
        <w:spacing w:after="120"/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t>Example</w:t>
      </w:r>
    </w:p>
    <w:p w14:paraId="2E0F1D43" w14:textId="77777777" w:rsidR="000034E1" w:rsidRDefault="000034E1" w:rsidP="000034E1">
      <w:pPr>
        <w:tabs>
          <w:tab w:val="left" w:pos="7740"/>
        </w:tabs>
      </w:pPr>
      <w:r>
        <w:t>Express each of the following in terms of sums and differences of logarithm:</w:t>
      </w:r>
      <w:r>
        <w:tab/>
      </w:r>
      <w:r w:rsidRPr="00D44519">
        <w:rPr>
          <w:position w:val="-18"/>
        </w:rPr>
        <w:object w:dxaOrig="859" w:dyaOrig="460" w14:anchorId="522B2973">
          <v:shape id="_x0000_i1041" type="#_x0000_t75" style="width:42.6pt;height:23.4pt" o:ole="">
            <v:imagedata r:id="rId38" o:title=""/>
          </v:shape>
          <o:OLEObject Type="Embed" ProgID="Equation.DSMT4" ShapeID="_x0000_i1041" DrawAspect="Content" ObjectID="_1654268783" r:id="rId39"/>
        </w:object>
      </w:r>
    </w:p>
    <w:p w14:paraId="14E26829" w14:textId="77777777"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14:paraId="4CC2B80C" w14:textId="77777777" w:rsidR="000034E1" w:rsidRDefault="000034E1" w:rsidP="000034E1">
      <w:pPr>
        <w:tabs>
          <w:tab w:val="left" w:pos="5040"/>
        </w:tabs>
        <w:ind w:left="360"/>
      </w:pPr>
      <w:r w:rsidRPr="000034E1">
        <w:rPr>
          <w:position w:val="-22"/>
        </w:rPr>
        <w:object w:dxaOrig="2340" w:dyaOrig="660" w14:anchorId="5CE1EFC0">
          <v:shape id="_x0000_i1042" type="#_x0000_t75" style="width:117pt;height:33pt" o:ole="">
            <v:imagedata r:id="rId40" o:title=""/>
          </v:shape>
          <o:OLEObject Type="Embed" ProgID="Equation.DSMT4" ShapeID="_x0000_i1042" DrawAspect="Content" ObjectID="_1654268784" r:id="rId41"/>
        </w:object>
      </w:r>
    </w:p>
    <w:p w14:paraId="651B8551" w14:textId="77777777" w:rsidR="000034E1" w:rsidRDefault="000034E1" w:rsidP="000034E1">
      <w:pPr>
        <w:tabs>
          <w:tab w:val="left" w:pos="1260"/>
          <w:tab w:val="left" w:pos="5040"/>
        </w:tabs>
        <w:rPr>
          <w:i/>
          <w:color w:val="006600"/>
          <w:sz w:val="22"/>
        </w:rPr>
      </w:pPr>
      <w:r>
        <w:tab/>
      </w:r>
      <w:r w:rsidRPr="00D44519">
        <w:rPr>
          <w:position w:val="-18"/>
        </w:rPr>
        <w:object w:dxaOrig="1200" w:dyaOrig="499" w14:anchorId="62B783D2">
          <v:shape id="_x0000_i1043" type="#_x0000_t75" style="width:60pt;height:24.9pt" o:ole="">
            <v:imagedata r:id="rId42" o:title=""/>
          </v:shape>
          <o:OLEObject Type="Embed" ProgID="Equation.DSMT4" ShapeID="_x0000_i1043" DrawAspect="Content" ObjectID="_1654268785" r:id="rId43"/>
        </w:object>
      </w:r>
      <w:r>
        <w:tab/>
      </w:r>
      <w:r w:rsidRPr="00666B48">
        <w:rPr>
          <w:i/>
          <w:color w:val="006600"/>
          <w:sz w:val="22"/>
        </w:rPr>
        <w:t>Power Rule</w:t>
      </w:r>
    </w:p>
    <w:p w14:paraId="6BD64FE9" w14:textId="77777777" w:rsidR="000034E1" w:rsidRPr="000034E1" w:rsidRDefault="000034E1" w:rsidP="000034E1">
      <w:pPr>
        <w:tabs>
          <w:tab w:val="left" w:pos="1260"/>
          <w:tab w:val="left" w:pos="5040"/>
        </w:tabs>
      </w:pPr>
      <w:r>
        <w:tab/>
      </w:r>
      <w:r w:rsidRPr="000034E1">
        <w:rPr>
          <w:position w:val="-26"/>
        </w:rPr>
        <w:object w:dxaOrig="1219" w:dyaOrig="580" w14:anchorId="3548FEC9">
          <v:shape id="_x0000_i1044" type="#_x0000_t75" style="width:60.9pt;height:29.4pt" o:ole="">
            <v:imagedata r:id="rId44" o:title=""/>
          </v:shape>
          <o:OLEObject Type="Embed" ProgID="Equation.DSMT4" ShapeID="_x0000_i1044" DrawAspect="Content" ObjectID="_1654268786" r:id="rId45"/>
        </w:object>
      </w:r>
    </w:p>
    <w:p w14:paraId="17C49588" w14:textId="77777777" w:rsidR="000034E1" w:rsidRDefault="000034E1" w:rsidP="000034E1"/>
    <w:p w14:paraId="6BA94DDB" w14:textId="77777777" w:rsidR="000F43C6" w:rsidRDefault="000F43C6" w:rsidP="000034E1"/>
    <w:p w14:paraId="591CC763" w14:textId="77777777" w:rsidR="000034E1" w:rsidRPr="000034E1" w:rsidRDefault="000034E1" w:rsidP="000F43C6">
      <w:pPr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t>Example</w:t>
      </w:r>
    </w:p>
    <w:p w14:paraId="401A127B" w14:textId="77777777" w:rsidR="000034E1" w:rsidRDefault="000034E1" w:rsidP="000034E1">
      <w:pPr>
        <w:tabs>
          <w:tab w:val="left" w:pos="7740"/>
        </w:tabs>
      </w:pPr>
      <w:r>
        <w:t>Express each of the following in terms of sums and differences of logarithm:</w:t>
      </w:r>
      <w:r>
        <w:tab/>
      </w:r>
      <w:r w:rsidRPr="00D44519">
        <w:rPr>
          <w:position w:val="-24"/>
        </w:rPr>
        <w:object w:dxaOrig="1380" w:dyaOrig="600" w14:anchorId="4C632349">
          <v:shape id="_x0000_i1045" type="#_x0000_t75" style="width:69pt;height:30pt" o:ole="">
            <v:imagedata r:id="rId46" o:title=""/>
          </v:shape>
          <o:OLEObject Type="Embed" ProgID="Equation.DSMT4" ShapeID="_x0000_i1045" DrawAspect="Content" ObjectID="_1654268787" r:id="rId47"/>
        </w:object>
      </w:r>
    </w:p>
    <w:p w14:paraId="4343D9A4" w14:textId="77777777"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14:paraId="1D014411" w14:textId="77777777" w:rsidR="000034E1" w:rsidRDefault="003F631B" w:rsidP="003F631B">
      <w:pPr>
        <w:tabs>
          <w:tab w:val="left" w:pos="5760"/>
        </w:tabs>
        <w:ind w:left="360"/>
      </w:pPr>
      <w:r w:rsidRPr="00D44519">
        <w:rPr>
          <w:position w:val="-24"/>
        </w:rPr>
        <w:object w:dxaOrig="3820" w:dyaOrig="600" w14:anchorId="124D7F30">
          <v:shape id="_x0000_i1046" type="#_x0000_t75" style="width:191.1pt;height:30pt" o:ole="">
            <v:imagedata r:id="rId48" o:title=""/>
          </v:shape>
          <o:OLEObject Type="Embed" ProgID="Equation.DSMT4" ShapeID="_x0000_i1046" DrawAspect="Content" ObjectID="_1654268788" r:id="rId49"/>
        </w:object>
      </w:r>
      <w:r>
        <w:tab/>
      </w:r>
      <w:r w:rsidRPr="00B73AF6">
        <w:rPr>
          <w:rFonts w:cs="Times New Roman"/>
          <w:i/>
          <w:color w:val="00642D"/>
          <w:position w:val="-10"/>
          <w:sz w:val="22"/>
          <w:szCs w:val="24"/>
        </w:rPr>
        <w:t>Product Rule</w:t>
      </w:r>
    </w:p>
    <w:p w14:paraId="549D11B2" w14:textId="77777777" w:rsidR="000F43C6" w:rsidRPr="008F7904" w:rsidRDefault="000F43C6" w:rsidP="000F43C6">
      <w:pPr>
        <w:tabs>
          <w:tab w:val="left" w:pos="1800"/>
          <w:tab w:val="left" w:pos="1890"/>
          <w:tab w:val="left" w:pos="5760"/>
        </w:tabs>
        <w:ind w:left="360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  <w:t xml:space="preserve">= </w:t>
      </w:r>
      <w:r w:rsidRPr="00D44519">
        <w:rPr>
          <w:rFonts w:cs="Times New Roman"/>
          <w:position w:val="-24"/>
          <w:szCs w:val="24"/>
        </w:rPr>
        <w:object w:dxaOrig="2380" w:dyaOrig="600" w14:anchorId="42151BD8">
          <v:shape id="_x0000_i1047" type="#_x0000_t75" style="width:119.1pt;height:30pt" o:ole="">
            <v:imagedata r:id="rId50" o:title=""/>
          </v:shape>
          <o:OLEObject Type="Embed" ProgID="Equation.DSMT4" ShapeID="_x0000_i1047" DrawAspect="Content" ObjectID="_1654268789" r:id="rId51"/>
        </w:object>
      </w:r>
      <w:r>
        <w:rPr>
          <w:rFonts w:cs="Times New Roman"/>
          <w:position w:val="-26"/>
          <w:szCs w:val="24"/>
        </w:rPr>
        <w:tab/>
      </w:r>
      <w:r w:rsidRPr="00DE3A00">
        <w:rPr>
          <w:rFonts w:cs="Times New Roman"/>
          <w:i/>
          <w:color w:val="00642D"/>
          <w:position w:val="-10"/>
          <w:sz w:val="22"/>
          <w:szCs w:val="24"/>
        </w:rPr>
        <w:t>Power Rule</w:t>
      </w:r>
    </w:p>
    <w:p w14:paraId="28BCCB7B" w14:textId="77777777" w:rsidR="00681E18" w:rsidRPr="000F43C6" w:rsidRDefault="000F43C6" w:rsidP="000F43C6">
      <w:pPr>
        <w:tabs>
          <w:tab w:val="left" w:pos="1800"/>
          <w:tab w:val="left" w:pos="1890"/>
        </w:tabs>
        <w:ind w:left="360"/>
        <w:rPr>
          <w:rFonts w:cs="Times New Roman"/>
          <w:i/>
          <w:position w:val="-10"/>
          <w:sz w:val="20"/>
          <w:szCs w:val="24"/>
        </w:rPr>
      </w:pPr>
      <w:r w:rsidRPr="008F7904">
        <w:rPr>
          <w:rFonts w:cs="Times New Roman"/>
          <w:szCs w:val="24"/>
        </w:rPr>
        <w:tab/>
      </w:r>
      <w:r w:rsidRPr="000034E1">
        <w:rPr>
          <w:rFonts w:cs="Times New Roman"/>
          <w:position w:val="-26"/>
          <w:szCs w:val="24"/>
        </w:rPr>
        <w:object w:dxaOrig="2299" w:dyaOrig="580" w14:anchorId="3EDA0B48">
          <v:shape id="_x0000_i1048" type="#_x0000_t75" style="width:115.5pt;height:29.4pt" o:ole="">
            <v:imagedata r:id="rId52" o:title=""/>
          </v:shape>
          <o:OLEObject Type="Embed" ProgID="Equation.DSMT4" ShapeID="_x0000_i1048" DrawAspect="Content" ObjectID="_1654268790" r:id="rId53"/>
        </w:object>
      </w:r>
      <w:r w:rsidR="00681E18">
        <w:tab/>
      </w:r>
    </w:p>
    <w:p w14:paraId="6DD70426" w14:textId="77777777" w:rsidR="000F43C6" w:rsidRDefault="000F43C6" w:rsidP="000034E1">
      <w:r>
        <w:br w:type="page"/>
      </w:r>
    </w:p>
    <w:p w14:paraId="6CC7172B" w14:textId="77777777" w:rsidR="000034E1" w:rsidRPr="000034E1" w:rsidRDefault="000034E1" w:rsidP="000F43C6">
      <w:pPr>
        <w:spacing w:line="240" w:lineRule="auto"/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lastRenderedPageBreak/>
        <w:t>Example</w:t>
      </w:r>
    </w:p>
    <w:p w14:paraId="2CD0C615" w14:textId="77777777" w:rsidR="000034E1" w:rsidRDefault="000034E1" w:rsidP="000034E1">
      <w:pPr>
        <w:tabs>
          <w:tab w:val="left" w:pos="7740"/>
        </w:tabs>
      </w:pPr>
      <w:r>
        <w:t>Express each of the following in terms of sums and differences of logarithm:</w:t>
      </w:r>
      <w:r>
        <w:tab/>
      </w:r>
      <w:r w:rsidR="000F43C6" w:rsidRPr="000F43C6">
        <w:rPr>
          <w:position w:val="-36"/>
        </w:rPr>
        <w:object w:dxaOrig="1400" w:dyaOrig="840" w14:anchorId="4DEF8C84">
          <v:shape id="_x0000_i1049" type="#_x0000_t75" style="width:69.6pt;height:42pt" o:ole="">
            <v:imagedata r:id="rId54" o:title=""/>
          </v:shape>
          <o:OLEObject Type="Embed" ProgID="Equation.DSMT4" ShapeID="_x0000_i1049" DrawAspect="Content" ObjectID="_1654268791" r:id="rId55"/>
        </w:object>
      </w:r>
      <w:r w:rsidR="000F43C6">
        <w:t xml:space="preserve"> </w:t>
      </w:r>
    </w:p>
    <w:p w14:paraId="604BD809" w14:textId="77777777"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14:paraId="58ABCB40" w14:textId="77777777" w:rsidR="00B73AF6" w:rsidRPr="000F43C6" w:rsidRDefault="000F43C6" w:rsidP="000F43C6">
      <w:pPr>
        <w:tabs>
          <w:tab w:val="left" w:pos="7920"/>
        </w:tabs>
        <w:spacing w:line="240" w:lineRule="auto"/>
        <w:ind w:left="360"/>
      </w:pPr>
      <w:r w:rsidRPr="000F43C6">
        <w:rPr>
          <w:position w:val="-36"/>
        </w:rPr>
        <w:object w:dxaOrig="4239" w:dyaOrig="840" w14:anchorId="79EE891A">
          <v:shape id="_x0000_i1050" type="#_x0000_t75" style="width:211.5pt;height:42pt" o:ole="">
            <v:imagedata r:id="rId56" o:title=""/>
          </v:shape>
          <o:OLEObject Type="Embed" ProgID="Equation.DSMT4" ShapeID="_x0000_i1050" DrawAspect="Content" ObjectID="_1654268792" r:id="rId57"/>
        </w:object>
      </w:r>
      <w:r w:rsidR="00B73AF6">
        <w:tab/>
      </w:r>
      <w:r w:rsidR="00B73AF6" w:rsidRPr="000F43C6">
        <w:rPr>
          <w:i/>
          <w:color w:val="4F6228" w:themeColor="accent3" w:themeShade="80"/>
        </w:rPr>
        <w:t>Quotient Rule</w:t>
      </w:r>
    </w:p>
    <w:p w14:paraId="51A14B5D" w14:textId="77777777" w:rsidR="00B73AF6" w:rsidRDefault="00B73AF6" w:rsidP="000F43C6">
      <w:pPr>
        <w:tabs>
          <w:tab w:val="left" w:pos="1710"/>
          <w:tab w:val="left" w:pos="7920"/>
        </w:tabs>
      </w:pPr>
      <w:r>
        <w:tab/>
      </w:r>
      <w:r w:rsidR="00D44519" w:rsidRPr="00D44519">
        <w:rPr>
          <w:position w:val="-22"/>
        </w:rPr>
        <w:object w:dxaOrig="4840" w:dyaOrig="560" w14:anchorId="4F0EB2E4">
          <v:shape id="_x0000_i1051" type="#_x0000_t75" style="width:242.1pt;height:27.6pt" o:ole="">
            <v:imagedata r:id="rId58" o:title=""/>
          </v:shape>
          <o:OLEObject Type="Embed" ProgID="Equation.DSMT4" ShapeID="_x0000_i1051" DrawAspect="Content" ObjectID="_1654268793" r:id="rId59"/>
        </w:object>
      </w:r>
      <w:r>
        <w:tab/>
      </w:r>
      <w:r w:rsidRPr="000F43C6">
        <w:rPr>
          <w:i/>
          <w:color w:val="006600"/>
        </w:rPr>
        <w:t>Product Rule</w:t>
      </w:r>
    </w:p>
    <w:p w14:paraId="33D504F4" w14:textId="77777777" w:rsidR="00B73AF6" w:rsidRDefault="00B73AF6" w:rsidP="000F43C6">
      <w:pPr>
        <w:tabs>
          <w:tab w:val="left" w:pos="1710"/>
          <w:tab w:val="left" w:pos="7200"/>
        </w:tabs>
        <w:spacing w:line="360" w:lineRule="auto"/>
      </w:pPr>
      <w:r>
        <w:tab/>
      </w:r>
      <w:r w:rsidR="00D44519" w:rsidRPr="00D44519">
        <w:rPr>
          <w:position w:val="-18"/>
        </w:rPr>
        <w:object w:dxaOrig="4620" w:dyaOrig="499" w14:anchorId="01F1A5D4">
          <v:shape id="_x0000_i1052" type="#_x0000_t75" style="width:231pt;height:24.9pt" o:ole="">
            <v:imagedata r:id="rId60" o:title=""/>
          </v:shape>
          <o:OLEObject Type="Embed" ProgID="Equation.DSMT4" ShapeID="_x0000_i1052" DrawAspect="Content" ObjectID="_1654268794" r:id="rId61"/>
        </w:object>
      </w:r>
    </w:p>
    <w:p w14:paraId="0E2BDA23" w14:textId="77777777" w:rsidR="00B73AF6" w:rsidRPr="00666B48" w:rsidRDefault="00B73AF6" w:rsidP="000034E1">
      <w:pPr>
        <w:tabs>
          <w:tab w:val="left" w:pos="1710"/>
          <w:tab w:val="left" w:pos="7920"/>
        </w:tabs>
        <w:rPr>
          <w:color w:val="006600"/>
        </w:rPr>
      </w:pPr>
      <w:r>
        <w:tab/>
      </w:r>
      <w:r w:rsidR="000034E1" w:rsidRPr="000034E1">
        <w:rPr>
          <w:position w:val="-22"/>
        </w:rPr>
        <w:object w:dxaOrig="4940" w:dyaOrig="460" w14:anchorId="2E73770E">
          <v:shape id="_x0000_i1053" type="#_x0000_t75" style="width:247.5pt;height:23.4pt" o:ole="">
            <v:imagedata r:id="rId62" o:title=""/>
          </v:shape>
          <o:OLEObject Type="Embed" ProgID="Equation.DSMT4" ShapeID="_x0000_i1053" DrawAspect="Content" ObjectID="_1654268795" r:id="rId63"/>
        </w:object>
      </w:r>
      <w:r w:rsidRPr="001E0049">
        <w:rPr>
          <w:i/>
          <w:sz w:val="22"/>
        </w:rPr>
        <w:t xml:space="preserve"> </w:t>
      </w:r>
      <w:r>
        <w:rPr>
          <w:i/>
          <w:sz w:val="22"/>
        </w:rPr>
        <w:tab/>
      </w:r>
      <w:r w:rsidRPr="000F43C6">
        <w:rPr>
          <w:i/>
          <w:color w:val="006600"/>
        </w:rPr>
        <w:t>Power Rule</w:t>
      </w:r>
    </w:p>
    <w:p w14:paraId="435C2DDB" w14:textId="77777777" w:rsidR="00B73AF6" w:rsidRDefault="00B73AF6" w:rsidP="000034E1"/>
    <w:p w14:paraId="42580CCA" w14:textId="77777777" w:rsidR="000F43C6" w:rsidRDefault="000F43C6" w:rsidP="000034E1"/>
    <w:p w14:paraId="46EF803E" w14:textId="77777777" w:rsidR="000034E1" w:rsidRPr="000034E1" w:rsidRDefault="000034E1" w:rsidP="000F43C6">
      <w:pPr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t>Example</w:t>
      </w:r>
    </w:p>
    <w:p w14:paraId="6D17A2B6" w14:textId="77777777" w:rsidR="000034E1" w:rsidRDefault="000034E1" w:rsidP="000034E1">
      <w:pPr>
        <w:tabs>
          <w:tab w:val="left" w:pos="7740"/>
        </w:tabs>
      </w:pPr>
      <w:r>
        <w:t>Express each of the following in terms of sums and differences of logarithm:</w:t>
      </w:r>
      <w:r>
        <w:tab/>
      </w:r>
      <w:r w:rsidR="000F43C6" w:rsidRPr="000F43C6">
        <w:rPr>
          <w:position w:val="-36"/>
        </w:rPr>
        <w:object w:dxaOrig="1380" w:dyaOrig="840" w14:anchorId="1EAB210B">
          <v:shape id="_x0000_i1054" type="#_x0000_t75" style="width:69pt;height:42pt" o:ole="">
            <v:imagedata r:id="rId64" o:title=""/>
          </v:shape>
          <o:OLEObject Type="Embed" ProgID="Equation.DSMT4" ShapeID="_x0000_i1054" DrawAspect="Content" ObjectID="_1654268796" r:id="rId65"/>
        </w:object>
      </w:r>
      <w:r w:rsidR="000F43C6">
        <w:t xml:space="preserve"> </w:t>
      </w:r>
    </w:p>
    <w:p w14:paraId="3ECA184D" w14:textId="77777777"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14:paraId="6A13294C" w14:textId="77777777" w:rsidR="00000D81" w:rsidRPr="000F43C6" w:rsidRDefault="000F43C6" w:rsidP="000F43C6">
      <w:pPr>
        <w:tabs>
          <w:tab w:val="left" w:pos="7920"/>
        </w:tabs>
        <w:ind w:left="360"/>
        <w:rPr>
          <w:rFonts w:cs="Times New Roman"/>
          <w:szCs w:val="24"/>
        </w:rPr>
      </w:pPr>
      <w:r w:rsidRPr="000F43C6">
        <w:rPr>
          <w:position w:val="-36"/>
        </w:rPr>
        <w:object w:dxaOrig="4300" w:dyaOrig="840" w14:anchorId="261F5C05">
          <v:shape id="_x0000_i1055" type="#_x0000_t75" style="width:214.5pt;height:42pt" o:ole="">
            <v:imagedata r:id="rId66" o:title=""/>
          </v:shape>
          <o:OLEObject Type="Embed" ProgID="Equation.DSMT4" ShapeID="_x0000_i1055" DrawAspect="Content" ObjectID="_1654268797" r:id="rId67"/>
        </w:object>
      </w:r>
      <w:r w:rsidR="00F52075" w:rsidRPr="000F43C6">
        <w:rPr>
          <w:rFonts w:cs="Times New Roman"/>
          <w:position w:val="-26"/>
          <w:szCs w:val="24"/>
        </w:rPr>
        <w:tab/>
      </w:r>
      <w:r w:rsidR="00F52075" w:rsidRPr="000F43C6">
        <w:rPr>
          <w:rFonts w:cs="Times New Roman"/>
          <w:i/>
          <w:color w:val="00642D"/>
          <w:position w:val="-10"/>
          <w:szCs w:val="24"/>
        </w:rPr>
        <w:t>Quotient Rule</w:t>
      </w:r>
    </w:p>
    <w:p w14:paraId="7C2434F4" w14:textId="77777777" w:rsidR="00000D81" w:rsidRPr="008F7904" w:rsidRDefault="00000D81" w:rsidP="000034E1">
      <w:pPr>
        <w:tabs>
          <w:tab w:val="left" w:pos="1710"/>
          <w:tab w:val="left" w:pos="7920"/>
        </w:tabs>
        <w:ind w:left="540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4"/>
          <w:szCs w:val="24"/>
        </w:rPr>
        <w:object w:dxaOrig="4020" w:dyaOrig="600" w14:anchorId="1C19E810">
          <v:shape id="_x0000_i1056" type="#_x0000_t75" style="width:201pt;height:30pt" o:ole="">
            <v:imagedata r:id="rId68" o:title=""/>
          </v:shape>
          <o:OLEObject Type="Embed" ProgID="Equation.DSMT4" ShapeID="_x0000_i1056" DrawAspect="Content" ObjectID="_1654268798" r:id="rId69"/>
        </w:object>
      </w:r>
      <w:r w:rsidR="00F52075">
        <w:rPr>
          <w:rFonts w:cs="Times New Roman"/>
          <w:position w:val="-20"/>
          <w:szCs w:val="24"/>
        </w:rPr>
        <w:tab/>
      </w:r>
      <w:r w:rsidR="00F52075" w:rsidRPr="000F43C6">
        <w:rPr>
          <w:rFonts w:cs="Times New Roman"/>
          <w:i/>
          <w:color w:val="00642D"/>
          <w:position w:val="-10"/>
          <w:szCs w:val="24"/>
        </w:rPr>
        <w:t>Product Rule</w:t>
      </w:r>
    </w:p>
    <w:p w14:paraId="14106782" w14:textId="77777777" w:rsidR="00000D81" w:rsidRPr="008F7904" w:rsidRDefault="00000D81" w:rsidP="000435BA">
      <w:pPr>
        <w:tabs>
          <w:tab w:val="left" w:pos="1710"/>
          <w:tab w:val="left" w:pos="7920"/>
        </w:tabs>
        <w:spacing w:line="360" w:lineRule="auto"/>
        <w:ind w:left="540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  <w:t xml:space="preserve">= </w:t>
      </w:r>
      <w:r w:rsidR="00D44519" w:rsidRPr="00D44519">
        <w:rPr>
          <w:rFonts w:cs="Times New Roman"/>
          <w:position w:val="-24"/>
          <w:szCs w:val="24"/>
        </w:rPr>
        <w:object w:dxaOrig="3620" w:dyaOrig="600" w14:anchorId="28E862CA">
          <v:shape id="_x0000_i1057" type="#_x0000_t75" style="width:180.9pt;height:30pt" o:ole="">
            <v:imagedata r:id="rId70" o:title=""/>
          </v:shape>
          <o:OLEObject Type="Embed" ProgID="Equation.DSMT4" ShapeID="_x0000_i1057" DrawAspect="Content" ObjectID="_1654268799" r:id="rId71"/>
        </w:object>
      </w:r>
      <w:r w:rsidR="00681E18">
        <w:rPr>
          <w:rFonts w:cs="Times New Roman"/>
          <w:position w:val="-24"/>
          <w:szCs w:val="24"/>
        </w:rPr>
        <w:tab/>
      </w:r>
      <w:r w:rsidR="00D44519" w:rsidRPr="00D44519">
        <w:rPr>
          <w:rFonts w:cs="Times New Roman"/>
          <w:position w:val="-22"/>
          <w:szCs w:val="24"/>
        </w:rPr>
        <w:object w:dxaOrig="1340" w:dyaOrig="560" w14:anchorId="7622A2F7">
          <v:shape id="_x0000_i1058" type="#_x0000_t75" style="width:66.6pt;height:27.6pt" o:ole="">
            <v:imagedata r:id="rId72" o:title=""/>
          </v:shape>
          <o:OLEObject Type="Embed" ProgID="Equation.DSMT4" ShapeID="_x0000_i1058" DrawAspect="Content" ObjectID="_1654268800" r:id="rId73"/>
        </w:object>
      </w:r>
    </w:p>
    <w:p w14:paraId="545FAB3C" w14:textId="77777777" w:rsidR="00000D81" w:rsidRDefault="00000D81" w:rsidP="000034E1">
      <w:pPr>
        <w:tabs>
          <w:tab w:val="left" w:pos="1710"/>
        </w:tabs>
        <w:ind w:left="540"/>
        <w:rPr>
          <w:rFonts w:cs="Times New Roman"/>
          <w:position w:val="-22"/>
          <w:szCs w:val="24"/>
        </w:rPr>
      </w:pPr>
      <w:r w:rsidRPr="008F7904">
        <w:rPr>
          <w:rFonts w:cs="Times New Roman"/>
          <w:szCs w:val="24"/>
        </w:rPr>
        <w:tab/>
      </w:r>
      <w:r w:rsidR="000034E1" w:rsidRPr="000034E1">
        <w:rPr>
          <w:rFonts w:cs="Times New Roman"/>
          <w:position w:val="-28"/>
          <w:szCs w:val="24"/>
        </w:rPr>
        <w:object w:dxaOrig="2680" w:dyaOrig="660" w14:anchorId="29D2D7CA">
          <v:shape id="_x0000_i1059" type="#_x0000_t75" style="width:133.5pt;height:33pt" o:ole="">
            <v:imagedata r:id="rId74" o:title=""/>
          </v:shape>
          <o:OLEObject Type="Embed" ProgID="Equation.DSMT4" ShapeID="_x0000_i1059" DrawAspect="Content" ObjectID="_1654268801" r:id="rId75"/>
        </w:object>
      </w:r>
    </w:p>
    <w:p w14:paraId="753901CC" w14:textId="77777777" w:rsidR="00326E97" w:rsidRDefault="00326E97" w:rsidP="000034E1">
      <w:pPr>
        <w:tabs>
          <w:tab w:val="left" w:pos="1530"/>
        </w:tabs>
        <w:rPr>
          <w:rFonts w:cs="Times New Roman"/>
          <w:szCs w:val="24"/>
        </w:rPr>
      </w:pPr>
    </w:p>
    <w:p w14:paraId="2706E99E" w14:textId="77777777" w:rsidR="00B22655" w:rsidRPr="000435BA" w:rsidRDefault="00B22655" w:rsidP="000435BA">
      <w:pPr>
        <w:spacing w:line="240" w:lineRule="auto"/>
        <w:rPr>
          <w:sz w:val="12"/>
        </w:rPr>
      </w:pPr>
      <w:r w:rsidRPr="000435BA">
        <w:rPr>
          <w:sz w:val="12"/>
        </w:rPr>
        <w:br w:type="page"/>
      </w:r>
    </w:p>
    <w:p w14:paraId="4F3D2BA3" w14:textId="77777777" w:rsidR="00942211" w:rsidRPr="000F43C6" w:rsidRDefault="00942211" w:rsidP="000F43C6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F43C6">
        <w:rPr>
          <w:rFonts w:cs="Times New Roman"/>
          <w:b/>
          <w:i/>
          <w:sz w:val="28"/>
          <w:szCs w:val="24"/>
        </w:rPr>
        <w:lastRenderedPageBreak/>
        <w:t>Example</w:t>
      </w:r>
    </w:p>
    <w:p w14:paraId="78BFF2DD" w14:textId="77777777" w:rsidR="00F340E9" w:rsidRDefault="00F340E9" w:rsidP="000F43C6">
      <w:pPr>
        <w:tabs>
          <w:tab w:val="left" w:pos="324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>Write as a single logarithmic</w:t>
      </w:r>
      <w:r w:rsidR="000F43C6">
        <w:rPr>
          <w:rFonts w:cs="Times New Roman"/>
          <w:szCs w:val="24"/>
        </w:rPr>
        <w:tab/>
      </w:r>
      <w:r w:rsidR="000F43C6" w:rsidRPr="000F43C6">
        <w:rPr>
          <w:position w:val="-14"/>
        </w:rPr>
        <w:object w:dxaOrig="1900" w:dyaOrig="400" w14:anchorId="18AD362E">
          <v:shape id="_x0000_i1060" type="#_x0000_t75" style="width:95.4pt;height:20.4pt" o:ole="">
            <v:imagedata r:id="rId76" o:title=""/>
          </v:shape>
          <o:OLEObject Type="Embed" ProgID="Equation.DSMT4" ShapeID="_x0000_i1060" DrawAspect="Content" ObjectID="_1654268802" r:id="rId77"/>
        </w:object>
      </w:r>
      <w:r w:rsidR="000F43C6">
        <w:rPr>
          <w:rFonts w:cs="Times New Roman"/>
          <w:szCs w:val="24"/>
        </w:rPr>
        <w:t xml:space="preserve"> </w:t>
      </w:r>
    </w:p>
    <w:p w14:paraId="76D502A4" w14:textId="77777777"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14:paraId="64D33F3E" w14:textId="77777777" w:rsidR="000F43C6" w:rsidRDefault="000F43C6" w:rsidP="000F43C6">
      <w:pPr>
        <w:tabs>
          <w:tab w:val="left" w:pos="5760"/>
        </w:tabs>
        <w:spacing w:line="240" w:lineRule="auto"/>
        <w:ind w:left="360"/>
        <w:rPr>
          <w:rFonts w:cs="Times New Roman"/>
          <w:szCs w:val="24"/>
        </w:rPr>
      </w:pPr>
      <w:r w:rsidRPr="00D44519">
        <w:rPr>
          <w:position w:val="-20"/>
        </w:rPr>
        <w:object w:dxaOrig="3120" w:dyaOrig="520" w14:anchorId="4804355D">
          <v:shape id="_x0000_i1061" type="#_x0000_t75" style="width:156pt;height:26.4pt" o:ole="">
            <v:imagedata r:id="rId78" o:title=""/>
          </v:shape>
          <o:OLEObject Type="Embed" ProgID="Equation.DSMT4" ShapeID="_x0000_i1061" DrawAspect="Content" ObjectID="_1654268803" r:id="rId79"/>
        </w:object>
      </w:r>
      <w:r>
        <w:tab/>
      </w:r>
      <w:r w:rsidRPr="00DE3A00">
        <w:rPr>
          <w:rFonts w:cs="Times New Roman"/>
          <w:i/>
          <w:color w:val="00642D"/>
          <w:position w:val="-10"/>
          <w:sz w:val="22"/>
          <w:szCs w:val="24"/>
        </w:rPr>
        <w:t>Quotient Rule</w:t>
      </w:r>
    </w:p>
    <w:p w14:paraId="172E1C7F" w14:textId="77777777" w:rsidR="004E2CC0" w:rsidRPr="000F43C6" w:rsidRDefault="004E2CC0" w:rsidP="000F43C6"/>
    <w:p w14:paraId="5F07E7FC" w14:textId="77777777" w:rsidR="00B9523B" w:rsidRDefault="00B9523B" w:rsidP="000F43C6"/>
    <w:p w14:paraId="4D5BA30F" w14:textId="77777777" w:rsidR="000F43C6" w:rsidRPr="000F43C6" w:rsidRDefault="000F43C6" w:rsidP="000F43C6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F43C6">
        <w:rPr>
          <w:rFonts w:cs="Times New Roman"/>
          <w:b/>
          <w:i/>
          <w:sz w:val="28"/>
          <w:szCs w:val="24"/>
        </w:rPr>
        <w:t>Example</w:t>
      </w:r>
    </w:p>
    <w:p w14:paraId="4F8B6199" w14:textId="77777777" w:rsidR="000F43C6" w:rsidRDefault="000F43C6" w:rsidP="000F43C6">
      <w:pPr>
        <w:tabs>
          <w:tab w:val="left" w:pos="32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>Write as a single logarithmic</w:t>
      </w:r>
      <w:r>
        <w:rPr>
          <w:rFonts w:cs="Times New Roman"/>
          <w:szCs w:val="24"/>
        </w:rPr>
        <w:tab/>
      </w:r>
      <w:r w:rsidRPr="000F43C6">
        <w:rPr>
          <w:position w:val="-18"/>
        </w:rPr>
        <w:object w:dxaOrig="2960" w:dyaOrig="440" w14:anchorId="64800288">
          <v:shape id="_x0000_i1062" type="#_x0000_t75" style="width:147.6pt;height:21.9pt" o:ole="">
            <v:imagedata r:id="rId80" o:title=""/>
          </v:shape>
          <o:OLEObject Type="Embed" ProgID="Equation.DSMT4" ShapeID="_x0000_i1062" DrawAspect="Content" ObjectID="_1654268804" r:id="rId81"/>
        </w:object>
      </w:r>
      <w:r>
        <w:rPr>
          <w:rFonts w:cs="Times New Roman"/>
          <w:szCs w:val="24"/>
        </w:rPr>
        <w:t xml:space="preserve"> </w:t>
      </w:r>
    </w:p>
    <w:p w14:paraId="312BFAAE" w14:textId="77777777"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14:paraId="7F3CC5B7" w14:textId="77777777" w:rsidR="00B9523B" w:rsidRDefault="000F43C6" w:rsidP="000F43C6">
      <w:pPr>
        <w:tabs>
          <w:tab w:val="left" w:pos="6480"/>
        </w:tabs>
        <w:ind w:left="360"/>
      </w:pPr>
      <w:r w:rsidRPr="000F43C6">
        <w:rPr>
          <w:position w:val="-18"/>
        </w:rPr>
        <w:object w:dxaOrig="5340" w:dyaOrig="440" w14:anchorId="1DEDFBC4">
          <v:shape id="_x0000_i1063" type="#_x0000_t75" style="width:267pt;height:21.9pt" o:ole="">
            <v:imagedata r:id="rId82" o:title=""/>
          </v:shape>
          <o:OLEObject Type="Embed" ProgID="Equation.DSMT4" ShapeID="_x0000_i1063" DrawAspect="Content" ObjectID="_1654268805" r:id="rId83"/>
        </w:object>
      </w:r>
      <w:r w:rsidR="00DB1B15" w:rsidRPr="000F43C6">
        <w:rPr>
          <w:position w:val="-18"/>
        </w:rPr>
        <w:tab/>
      </w:r>
      <w:r w:rsidR="00DB1B15" w:rsidRPr="000F43C6">
        <w:rPr>
          <w:rFonts w:cs="Times New Roman"/>
          <w:i/>
          <w:color w:val="00642D"/>
          <w:position w:val="-10"/>
          <w:sz w:val="22"/>
          <w:szCs w:val="24"/>
        </w:rPr>
        <w:t>Product Rule</w:t>
      </w:r>
    </w:p>
    <w:p w14:paraId="5979FBE2" w14:textId="77777777" w:rsidR="00B9523B" w:rsidRDefault="00B9523B" w:rsidP="000F43C6">
      <w:pPr>
        <w:tabs>
          <w:tab w:val="left" w:pos="3330"/>
          <w:tab w:val="left" w:pos="6480"/>
        </w:tabs>
        <w:ind w:left="360"/>
        <w:rPr>
          <w:rFonts w:cs="Times New Roman"/>
          <w:i/>
          <w:color w:val="00642D"/>
          <w:position w:val="-10"/>
          <w:sz w:val="22"/>
          <w:szCs w:val="24"/>
        </w:rPr>
      </w:pPr>
      <w:r>
        <w:tab/>
      </w:r>
      <w:r w:rsidR="000F43C6" w:rsidRPr="000F43C6">
        <w:rPr>
          <w:position w:val="-26"/>
        </w:rPr>
        <w:object w:dxaOrig="1740" w:dyaOrig="639" w14:anchorId="4DE0584F">
          <v:shape id="_x0000_i1064" type="#_x0000_t75" style="width:87pt;height:32.1pt" o:ole="">
            <v:imagedata r:id="rId84" o:title=""/>
          </v:shape>
          <o:OLEObject Type="Embed" ProgID="Equation.DSMT4" ShapeID="_x0000_i1064" DrawAspect="Content" ObjectID="_1654268806" r:id="rId85"/>
        </w:object>
      </w:r>
      <w:r w:rsidR="00DB1B15">
        <w:rPr>
          <w:position w:val="-20"/>
        </w:rPr>
        <w:tab/>
      </w:r>
      <w:r w:rsidR="00DB1B15" w:rsidRPr="00DE3A00">
        <w:rPr>
          <w:rFonts w:cs="Times New Roman"/>
          <w:i/>
          <w:color w:val="00642D"/>
          <w:position w:val="-10"/>
          <w:sz w:val="22"/>
          <w:szCs w:val="24"/>
        </w:rPr>
        <w:t>Quotient Rule</w:t>
      </w:r>
    </w:p>
    <w:p w14:paraId="37C0F76D" w14:textId="77777777" w:rsidR="000F43C6" w:rsidRDefault="000F43C6" w:rsidP="000F43C6"/>
    <w:p w14:paraId="00E0E0C6" w14:textId="77777777" w:rsidR="000F43C6" w:rsidRDefault="000F43C6" w:rsidP="000F43C6"/>
    <w:p w14:paraId="4E1BCD0B" w14:textId="77777777" w:rsidR="000F43C6" w:rsidRPr="000F43C6" w:rsidRDefault="000F43C6" w:rsidP="000F43C6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F43C6">
        <w:rPr>
          <w:rFonts w:cs="Times New Roman"/>
          <w:b/>
          <w:i/>
          <w:sz w:val="28"/>
          <w:szCs w:val="24"/>
        </w:rPr>
        <w:t>Example</w:t>
      </w:r>
    </w:p>
    <w:p w14:paraId="1B95F2EB" w14:textId="77777777" w:rsidR="000F43C6" w:rsidRDefault="000F43C6" w:rsidP="000F43C6">
      <w:pPr>
        <w:tabs>
          <w:tab w:val="left" w:pos="32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>Write as a single logarithmic</w:t>
      </w:r>
      <w:r>
        <w:rPr>
          <w:rFonts w:cs="Times New Roman"/>
          <w:szCs w:val="24"/>
        </w:rPr>
        <w:tab/>
      </w:r>
      <w:r w:rsidRPr="000F43C6">
        <w:rPr>
          <w:position w:val="-20"/>
        </w:rPr>
        <w:object w:dxaOrig="1860" w:dyaOrig="499" w14:anchorId="32A89AD4">
          <v:shape id="_x0000_i1065" type="#_x0000_t75" style="width:93pt;height:24.9pt" o:ole="">
            <v:imagedata r:id="rId86" o:title=""/>
          </v:shape>
          <o:OLEObject Type="Embed" ProgID="Equation.DSMT4" ShapeID="_x0000_i1065" DrawAspect="Content" ObjectID="_1654268807" r:id="rId87"/>
        </w:object>
      </w:r>
      <w:r>
        <w:rPr>
          <w:rFonts w:cs="Times New Roman"/>
          <w:szCs w:val="24"/>
        </w:rPr>
        <w:t xml:space="preserve"> </w:t>
      </w:r>
    </w:p>
    <w:p w14:paraId="6294F118" w14:textId="77777777"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14:paraId="06F209C0" w14:textId="77777777" w:rsidR="00B759AE" w:rsidRPr="000F43C6" w:rsidRDefault="000F43C6" w:rsidP="000F43C6">
      <w:pPr>
        <w:tabs>
          <w:tab w:val="left" w:pos="6480"/>
        </w:tabs>
        <w:ind w:left="360"/>
        <w:rPr>
          <w:rFonts w:cs="Times New Roman"/>
          <w:sz w:val="28"/>
          <w:szCs w:val="24"/>
        </w:rPr>
      </w:pPr>
      <w:r w:rsidRPr="000F43C6">
        <w:rPr>
          <w:position w:val="-20"/>
        </w:rPr>
        <w:object w:dxaOrig="3980" w:dyaOrig="540" w14:anchorId="09487F7A">
          <v:shape id="_x0000_i1066" type="#_x0000_t75" style="width:198.9pt;height:27pt" o:ole="">
            <v:imagedata r:id="rId88" o:title=""/>
          </v:shape>
          <o:OLEObject Type="Embed" ProgID="Equation.DSMT4" ShapeID="_x0000_i1066" DrawAspect="Content" ObjectID="_1654268808" r:id="rId89"/>
        </w:object>
      </w:r>
      <w:r w:rsidR="005C13EE" w:rsidRPr="000F43C6">
        <w:rPr>
          <w:rFonts w:cs="Times New Roman"/>
          <w:position w:val="-10"/>
          <w:szCs w:val="24"/>
        </w:rPr>
        <w:tab/>
      </w:r>
      <w:r w:rsidR="005C13EE" w:rsidRPr="000F43C6">
        <w:rPr>
          <w:rFonts w:cs="Times New Roman"/>
          <w:i/>
          <w:color w:val="00642D"/>
          <w:position w:val="-10"/>
          <w:sz w:val="22"/>
          <w:szCs w:val="24"/>
        </w:rPr>
        <w:t>Power Rule</w:t>
      </w:r>
    </w:p>
    <w:p w14:paraId="0E6CD109" w14:textId="77777777" w:rsidR="003059DE" w:rsidRPr="003059DE" w:rsidRDefault="003059DE" w:rsidP="000F43C6">
      <w:pPr>
        <w:tabs>
          <w:tab w:val="left" w:pos="2160"/>
          <w:tab w:val="left" w:pos="6480"/>
        </w:tabs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680" w:dyaOrig="420" w14:anchorId="3D4F113C">
          <v:shape id="_x0000_i1067" type="#_x0000_t75" style="width:84pt;height:21pt" o:ole="">
            <v:imagedata r:id="rId90" o:title=""/>
          </v:shape>
          <o:OLEObject Type="Embed" ProgID="Equation.DSMT4" ShapeID="_x0000_i1067" DrawAspect="Content" ObjectID="_1654268809" r:id="rId91"/>
        </w:object>
      </w:r>
      <w:r w:rsidR="005C13EE">
        <w:rPr>
          <w:rFonts w:cs="Times New Roman"/>
          <w:position w:val="-8"/>
          <w:szCs w:val="24"/>
        </w:rPr>
        <w:tab/>
      </w:r>
      <w:r w:rsidR="005C13EE" w:rsidRPr="00DE3A00">
        <w:rPr>
          <w:rFonts w:cs="Times New Roman"/>
          <w:i/>
          <w:color w:val="00642D"/>
          <w:position w:val="-10"/>
          <w:sz w:val="22"/>
          <w:szCs w:val="24"/>
        </w:rPr>
        <w:t>Product Rule</w:t>
      </w:r>
    </w:p>
    <w:p w14:paraId="7F9C0847" w14:textId="77777777" w:rsidR="00B759AE" w:rsidRDefault="00B759AE" w:rsidP="000F43C6">
      <w:pPr>
        <w:tabs>
          <w:tab w:val="left" w:pos="2160"/>
          <w:tab w:val="left" w:pos="6480"/>
        </w:tabs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r w:rsidR="00326E97" w:rsidRPr="00326E97">
        <w:rPr>
          <w:rFonts w:cs="Times New Roman"/>
          <w:position w:val="-28"/>
          <w:szCs w:val="24"/>
        </w:rPr>
        <w:object w:dxaOrig="1840" w:dyaOrig="620" w14:anchorId="1D550131">
          <v:shape id="_x0000_i1068" type="#_x0000_t75" style="width:91.5pt;height:31.5pt" o:ole="">
            <v:imagedata r:id="rId92" o:title=""/>
          </v:shape>
          <o:OLEObject Type="Embed" ProgID="Equation.DSMT4" ShapeID="_x0000_i1068" DrawAspect="Content" ObjectID="_1654268810" r:id="rId93"/>
        </w:object>
      </w:r>
    </w:p>
    <w:p w14:paraId="1FF68CF9" w14:textId="77777777" w:rsidR="00326E97" w:rsidRDefault="00326E97" w:rsidP="00326E97"/>
    <w:p w14:paraId="508AE5A0" w14:textId="77777777" w:rsidR="00326E97" w:rsidRDefault="00326E97" w:rsidP="00326E97"/>
    <w:p w14:paraId="7B981BAA" w14:textId="77777777" w:rsidR="000F43C6" w:rsidRPr="000F43C6" w:rsidRDefault="000F43C6" w:rsidP="000F43C6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F43C6">
        <w:rPr>
          <w:rFonts w:cs="Times New Roman"/>
          <w:b/>
          <w:i/>
          <w:sz w:val="28"/>
          <w:szCs w:val="24"/>
        </w:rPr>
        <w:t>Example</w:t>
      </w:r>
    </w:p>
    <w:p w14:paraId="156A4238" w14:textId="77777777" w:rsidR="000F43C6" w:rsidRDefault="000F43C6" w:rsidP="00326E97">
      <w:pPr>
        <w:tabs>
          <w:tab w:val="left" w:pos="32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as a single logarithmic</w:t>
      </w:r>
      <w:r>
        <w:rPr>
          <w:rFonts w:cs="Times New Roman"/>
          <w:szCs w:val="24"/>
        </w:rPr>
        <w:tab/>
      </w:r>
      <w:r w:rsidR="00326E97" w:rsidRPr="00326E97">
        <w:rPr>
          <w:position w:val="-14"/>
        </w:rPr>
        <w:object w:dxaOrig="1900" w:dyaOrig="400" w14:anchorId="611B78D5">
          <v:shape id="_x0000_i1069" type="#_x0000_t75" style="width:95.4pt;height:20.4pt" o:ole="">
            <v:imagedata r:id="rId94" o:title=""/>
          </v:shape>
          <o:OLEObject Type="Embed" ProgID="Equation.DSMT4" ShapeID="_x0000_i1069" DrawAspect="Content" ObjectID="_1654268811" r:id="rId95"/>
        </w:object>
      </w:r>
    </w:p>
    <w:p w14:paraId="287B22C1" w14:textId="77777777" w:rsidR="000F43C6" w:rsidRPr="00A012D0" w:rsidRDefault="000F43C6" w:rsidP="000F43C6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14:paraId="16F119BC" w14:textId="77777777" w:rsidR="00C94866" w:rsidRPr="00326E97" w:rsidRDefault="00326E97" w:rsidP="00326E97">
      <w:pPr>
        <w:tabs>
          <w:tab w:val="left" w:pos="6480"/>
        </w:tabs>
        <w:ind w:left="360"/>
        <w:rPr>
          <w:rFonts w:cs="Times New Roman"/>
          <w:szCs w:val="24"/>
        </w:rPr>
      </w:pPr>
      <w:r w:rsidRPr="00326E97">
        <w:rPr>
          <w:position w:val="-14"/>
        </w:rPr>
        <w:object w:dxaOrig="3980" w:dyaOrig="480" w14:anchorId="75F780E1">
          <v:shape id="_x0000_i1070" type="#_x0000_t75" style="width:198.9pt;height:24pt" o:ole="">
            <v:imagedata r:id="rId96" o:title=""/>
          </v:shape>
          <o:OLEObject Type="Embed" ProgID="Equation.DSMT4" ShapeID="_x0000_i1070" DrawAspect="Content" ObjectID="_1654268812" r:id="rId97"/>
        </w:object>
      </w:r>
      <w:r w:rsidR="005C13EE" w:rsidRPr="00326E97">
        <w:rPr>
          <w:rFonts w:cs="Times New Roman"/>
          <w:position w:val="-22"/>
          <w:szCs w:val="24"/>
        </w:rPr>
        <w:tab/>
      </w:r>
      <w:r w:rsidR="005C13EE" w:rsidRPr="00326E97">
        <w:rPr>
          <w:rFonts w:cs="Times New Roman"/>
          <w:i/>
          <w:color w:val="00642D"/>
          <w:sz w:val="22"/>
          <w:szCs w:val="24"/>
        </w:rPr>
        <w:t>Power Rule</w:t>
      </w:r>
    </w:p>
    <w:p w14:paraId="3A75100C" w14:textId="77777777" w:rsidR="00C94866" w:rsidRDefault="00C94866" w:rsidP="000F43C6">
      <w:pPr>
        <w:tabs>
          <w:tab w:val="left" w:pos="2160"/>
          <w:tab w:val="left" w:pos="6480"/>
        </w:tabs>
        <w:ind w:left="360"/>
        <w:rPr>
          <w:rFonts w:cs="Times New Roman"/>
          <w:i/>
          <w:position w:val="-10"/>
          <w:sz w:val="20"/>
          <w:szCs w:val="24"/>
        </w:rPr>
      </w:pPr>
      <w:r>
        <w:rPr>
          <w:rFonts w:cs="Times New Roman"/>
          <w:szCs w:val="24"/>
        </w:rPr>
        <w:tab/>
      </w:r>
      <w:r w:rsidR="00326E97" w:rsidRPr="00326E97">
        <w:rPr>
          <w:rFonts w:cs="Times New Roman"/>
          <w:position w:val="-24"/>
          <w:szCs w:val="24"/>
        </w:rPr>
        <w:object w:dxaOrig="1460" w:dyaOrig="720" w14:anchorId="33184175">
          <v:shape id="_x0000_i1071" type="#_x0000_t75" style="width:72.9pt;height:36pt" o:ole="">
            <v:imagedata r:id="rId98" o:title=""/>
          </v:shape>
          <o:OLEObject Type="Embed" ProgID="Equation.DSMT4" ShapeID="_x0000_i1071" DrawAspect="Content" ObjectID="_1654268813" r:id="rId99"/>
        </w:object>
      </w:r>
      <w:r w:rsidR="005C13EE">
        <w:rPr>
          <w:rFonts w:cs="Times New Roman"/>
          <w:position w:val="-22"/>
          <w:szCs w:val="24"/>
        </w:rPr>
        <w:tab/>
      </w:r>
      <w:r w:rsidR="005C13EE" w:rsidRPr="00DE3A00">
        <w:rPr>
          <w:rFonts w:cs="Times New Roman"/>
          <w:i/>
          <w:color w:val="00642D"/>
          <w:position w:val="-10"/>
          <w:sz w:val="22"/>
          <w:szCs w:val="24"/>
        </w:rPr>
        <w:t>Quotient Rule</w:t>
      </w:r>
    </w:p>
    <w:p w14:paraId="37F57287" w14:textId="77777777" w:rsidR="000435BA" w:rsidRDefault="000435BA" w:rsidP="000F43C6">
      <w:r>
        <w:br w:type="page"/>
      </w:r>
    </w:p>
    <w:p w14:paraId="5E377A89" w14:textId="77777777" w:rsidR="00A502B0" w:rsidRPr="008353B3" w:rsidRDefault="00B9523B" w:rsidP="008F0BCD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A502B0">
        <w:rPr>
          <w:b/>
          <w:i/>
          <w:sz w:val="40"/>
          <w:szCs w:val="26"/>
        </w:rPr>
        <w:lastRenderedPageBreak/>
        <w:t>Exercise</w:t>
      </w:r>
      <w:r w:rsidR="00A502B0" w:rsidRPr="00A502B0">
        <w:rPr>
          <w:b/>
          <w:i/>
          <w:sz w:val="40"/>
          <w:szCs w:val="26"/>
        </w:rPr>
        <w:t>s</w:t>
      </w:r>
      <w:r w:rsidRPr="00A502B0">
        <w:rPr>
          <w:b/>
          <w:i/>
          <w:sz w:val="26"/>
          <w:szCs w:val="26"/>
        </w:rPr>
        <w:t xml:space="preserve"> </w:t>
      </w:r>
      <w:r w:rsidR="00A502B0">
        <w:rPr>
          <w:b/>
          <w:i/>
          <w:sz w:val="26"/>
          <w:szCs w:val="26"/>
        </w:rPr>
        <w:tab/>
      </w:r>
      <w:r w:rsidR="00A502B0" w:rsidRPr="00A502B0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2"/>
          <w:szCs w:val="24"/>
        </w:rPr>
        <w:t>3</w:t>
      </w:r>
      <w:r w:rsidR="00A502B0" w:rsidRPr="00A502B0">
        <w:rPr>
          <w:rFonts w:cs="Times New Roman"/>
          <w:b/>
          <w:color w:val="000099"/>
          <w:sz w:val="32"/>
          <w:szCs w:val="24"/>
        </w:rPr>
        <w:t>.4 – Properties of Logarithms</w:t>
      </w:r>
    </w:p>
    <w:p w14:paraId="1164BD47" w14:textId="77777777" w:rsidR="008513FB" w:rsidRDefault="00AB21AD" w:rsidP="00AB21AD">
      <w:pPr>
        <w:tabs>
          <w:tab w:val="left" w:pos="1080"/>
        </w:tabs>
        <w:spacing w:line="360" w:lineRule="auto"/>
        <w:rPr>
          <w:position w:val="-16"/>
        </w:rPr>
      </w:pPr>
      <w:r>
        <w:t>(</w:t>
      </w:r>
      <w:r w:rsidRPr="00AB21AD">
        <w:rPr>
          <w:b/>
        </w:rPr>
        <w:t>1</w:t>
      </w:r>
      <w:r>
        <w:t xml:space="preserve"> </w:t>
      </w:r>
      <w:r>
        <w:sym w:font="Symbol" w:char="F02D"/>
      </w:r>
      <w:r>
        <w:t xml:space="preserve"> </w:t>
      </w:r>
      <w:r w:rsidR="00DC5DA8">
        <w:rPr>
          <w:b/>
        </w:rPr>
        <w:t>31</w:t>
      </w:r>
      <w:r>
        <w:t>)</w:t>
      </w:r>
      <w:r>
        <w:tab/>
      </w:r>
      <w:r w:rsidR="008513FB" w:rsidRPr="00627916">
        <w:t>Express the following in terms of sums and differences of logarithms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3"/>
        <w:gridCol w:w="3306"/>
        <w:gridCol w:w="3291"/>
      </w:tblGrid>
      <w:tr w:rsidR="008513FB" w14:paraId="0A6D4B6E" w14:textId="77777777" w:rsidTr="00AB21AD">
        <w:tc>
          <w:tcPr>
            <w:tcW w:w="3293" w:type="dxa"/>
          </w:tcPr>
          <w:p w14:paraId="60BE08A9" w14:textId="77777777" w:rsidR="00D82368" w:rsidRDefault="00D82368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44519">
              <w:rPr>
                <w:position w:val="-18"/>
              </w:rPr>
              <w:object w:dxaOrig="940" w:dyaOrig="420" w14:anchorId="4493F9F3">
                <v:shape id="_x0000_i1072" type="#_x0000_t75" style="width:47.1pt;height:21pt" o:ole="">
                  <v:imagedata r:id="rId100" o:title=""/>
                </v:shape>
                <o:OLEObject Type="Embed" ProgID="Equation.DSMT4" ShapeID="_x0000_i1072" DrawAspect="Content" ObjectID="_1654268814" r:id="rId101"/>
              </w:object>
            </w:r>
          </w:p>
          <w:p w14:paraId="755F1A40" w14:textId="77777777" w:rsidR="00D82368" w:rsidRDefault="00D82368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44519">
              <w:rPr>
                <w:position w:val="-18"/>
              </w:rPr>
              <w:object w:dxaOrig="980" w:dyaOrig="420" w14:anchorId="7BE8ADF3">
                <v:shape id="_x0000_i1073" type="#_x0000_t75" style="width:48.9pt;height:21pt" o:ole="">
                  <v:imagedata r:id="rId102" o:title=""/>
                </v:shape>
                <o:OLEObject Type="Embed" ProgID="Equation.DSMT4" ShapeID="_x0000_i1073" DrawAspect="Content" ObjectID="_1654268815" r:id="rId103"/>
              </w:object>
            </w:r>
          </w:p>
          <w:p w14:paraId="5C7F07CD" w14:textId="77777777" w:rsidR="008513FB" w:rsidRDefault="00557B4D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44519">
              <w:rPr>
                <w:position w:val="-20"/>
              </w:rPr>
              <w:object w:dxaOrig="960" w:dyaOrig="520" w14:anchorId="286638D7">
                <v:shape id="_x0000_i1074" type="#_x0000_t75" style="width:48pt;height:26.4pt" o:ole="">
                  <v:imagedata r:id="rId104" o:title=""/>
                </v:shape>
                <o:OLEObject Type="Embed" ProgID="Equation.DSMT4" ShapeID="_x0000_i1074" DrawAspect="Content" ObjectID="_1654268816" r:id="rId105"/>
              </w:object>
            </w:r>
          </w:p>
          <w:p w14:paraId="105B3BBC" w14:textId="77777777" w:rsidR="008513FB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44519">
              <w:rPr>
                <w:position w:val="-28"/>
              </w:rPr>
              <w:object w:dxaOrig="1240" w:dyaOrig="680" w14:anchorId="749F69CB">
                <v:shape id="_x0000_i1075" type="#_x0000_t75" style="width:62.1pt;height:33.9pt" o:ole="">
                  <v:imagedata r:id="rId106" o:title=""/>
                </v:shape>
                <o:OLEObject Type="Embed" ProgID="Equation.DSMT4" ShapeID="_x0000_i1075" DrawAspect="Content" ObjectID="_1654268817" r:id="rId107"/>
              </w:object>
            </w:r>
          </w:p>
          <w:p w14:paraId="170F633B" w14:textId="77777777" w:rsidR="008513FB" w:rsidRDefault="00557B4D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44519">
              <w:rPr>
                <w:position w:val="-22"/>
              </w:rPr>
              <w:object w:dxaOrig="900" w:dyaOrig="560" w14:anchorId="22AA7AD9">
                <v:shape id="_x0000_i1076" type="#_x0000_t75" style="width:45pt;height:27.6pt" o:ole="">
                  <v:imagedata r:id="rId108" o:title=""/>
                </v:shape>
                <o:OLEObject Type="Embed" ProgID="Equation.DSMT4" ShapeID="_x0000_i1076" DrawAspect="Content" ObjectID="_1654268818" r:id="rId109"/>
              </w:object>
            </w:r>
          </w:p>
          <w:p w14:paraId="445E904C" w14:textId="77777777" w:rsidR="008513FB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44519">
              <w:rPr>
                <w:position w:val="-8"/>
              </w:rPr>
              <w:object w:dxaOrig="600" w:dyaOrig="400" w14:anchorId="0137921B">
                <v:shape id="_x0000_i1077" type="#_x0000_t75" style="width:30pt;height:20.4pt" o:ole="">
                  <v:imagedata r:id="rId110" o:title=""/>
                </v:shape>
                <o:OLEObject Type="Embed" ProgID="Equation.DSMT4" ShapeID="_x0000_i1077" DrawAspect="Content" ObjectID="_1654268819" r:id="rId111"/>
              </w:object>
            </w:r>
          </w:p>
          <w:p w14:paraId="7AD2807C" w14:textId="77777777" w:rsidR="008513FB" w:rsidRPr="00531C98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i/>
              </w:rPr>
            </w:pPr>
            <w:r w:rsidRPr="00D44519">
              <w:rPr>
                <w:position w:val="-30"/>
              </w:rPr>
              <w:object w:dxaOrig="1120" w:dyaOrig="780" w14:anchorId="4BECBCEC">
                <v:shape id="_x0000_i1078" type="#_x0000_t75" style="width:56.1pt;height:39pt" o:ole="">
                  <v:imagedata r:id="rId112" o:title=""/>
                </v:shape>
                <o:OLEObject Type="Embed" ProgID="Equation.DSMT4" ShapeID="_x0000_i1078" DrawAspect="Content" ObjectID="_1654268820" r:id="rId113"/>
              </w:object>
            </w:r>
          </w:p>
          <w:p w14:paraId="7897FCD2" w14:textId="77777777" w:rsidR="00531C98" w:rsidRPr="009D30B9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i/>
              </w:rPr>
            </w:pPr>
            <w:r w:rsidRPr="00D44519">
              <w:rPr>
                <w:position w:val="-30"/>
              </w:rPr>
              <w:object w:dxaOrig="1040" w:dyaOrig="760" w14:anchorId="54187C88">
                <v:shape id="_x0000_i1079" type="#_x0000_t75" style="width:51.6pt;height:38.4pt" o:ole="">
                  <v:imagedata r:id="rId114" o:title=""/>
                </v:shape>
                <o:OLEObject Type="Embed" ProgID="Equation.DSMT4" ShapeID="_x0000_i1079" DrawAspect="Content" ObjectID="_1654268821" r:id="rId115"/>
              </w:object>
            </w:r>
          </w:p>
          <w:p w14:paraId="79CAF427" w14:textId="77777777" w:rsidR="009D30B9" w:rsidRPr="00AD49E6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i/>
              </w:rPr>
            </w:pPr>
            <w:r w:rsidRPr="00D44519">
              <w:rPr>
                <w:position w:val="-38"/>
              </w:rPr>
              <w:object w:dxaOrig="1219" w:dyaOrig="880" w14:anchorId="4A6E47B2">
                <v:shape id="_x0000_i1080" type="#_x0000_t75" style="width:60.9pt;height:44.4pt" o:ole="">
                  <v:imagedata r:id="rId116" o:title=""/>
                </v:shape>
                <o:OLEObject Type="Embed" ProgID="Equation.DSMT4" ShapeID="_x0000_i1080" DrawAspect="Content" ObjectID="_1654268822" r:id="rId117"/>
              </w:object>
            </w:r>
          </w:p>
          <w:p w14:paraId="7A0583B6" w14:textId="77777777" w:rsidR="00AD49E6" w:rsidRPr="001D69A3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i/>
              </w:rPr>
            </w:pPr>
            <w:r w:rsidRPr="00D44519">
              <w:rPr>
                <w:position w:val="-38"/>
              </w:rPr>
              <w:object w:dxaOrig="1440" w:dyaOrig="880" w14:anchorId="03C14CC9">
                <v:shape id="_x0000_i1081" type="#_x0000_t75" style="width:1in;height:44.4pt" o:ole="">
                  <v:imagedata r:id="rId118" o:title=""/>
                </v:shape>
                <o:OLEObject Type="Embed" ProgID="Equation.DSMT4" ShapeID="_x0000_i1081" DrawAspect="Content" ObjectID="_1654268823" r:id="rId119"/>
              </w:object>
            </w:r>
          </w:p>
          <w:p w14:paraId="409ACD96" w14:textId="77777777" w:rsidR="001D69A3" w:rsidRPr="00AD49E6" w:rsidRDefault="001D69A3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i/>
              </w:rPr>
            </w:pPr>
            <w:r w:rsidRPr="00D44519">
              <w:rPr>
                <w:position w:val="-38"/>
              </w:rPr>
              <w:object w:dxaOrig="1980" w:dyaOrig="880" w14:anchorId="29AB7BAF">
                <v:shape id="_x0000_i1082" type="#_x0000_t75" style="width:99pt;height:44.4pt" o:ole="">
                  <v:imagedata r:id="rId120" o:title=""/>
                </v:shape>
                <o:OLEObject Type="Embed" ProgID="Equation.DSMT4" ShapeID="_x0000_i1082" DrawAspect="Content" ObjectID="_1654268824" r:id="rId121"/>
              </w:object>
            </w:r>
          </w:p>
          <w:p w14:paraId="0DCDBFB3" w14:textId="77777777" w:rsidR="000C408B" w:rsidRPr="001D69A3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ind w:left="540" w:hanging="540"/>
              <w:rPr>
                <w:b/>
              </w:rPr>
            </w:pPr>
            <w:r w:rsidRPr="00D44519">
              <w:rPr>
                <w:b/>
                <w:position w:val="-32"/>
              </w:rPr>
              <w:object w:dxaOrig="1640" w:dyaOrig="800" w14:anchorId="32B4B90C">
                <v:shape id="_x0000_i1083" type="#_x0000_t75" style="width:81.9pt;height:39.9pt" o:ole="">
                  <v:imagedata r:id="rId122" o:title=""/>
                </v:shape>
                <o:OLEObject Type="Embed" ProgID="Equation.DSMT4" ShapeID="_x0000_i1083" DrawAspect="Content" ObjectID="_1654268825" r:id="rId123"/>
              </w:object>
            </w:r>
          </w:p>
        </w:tc>
        <w:tc>
          <w:tcPr>
            <w:tcW w:w="3385" w:type="dxa"/>
          </w:tcPr>
          <w:p w14:paraId="293FDF17" w14:textId="77777777" w:rsidR="009D30B9" w:rsidRPr="009D30B9" w:rsidRDefault="001D69A3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2"/>
              </w:rPr>
              <w:object w:dxaOrig="1359" w:dyaOrig="780" w14:anchorId="5A2BDE58">
                <v:shape id="_x0000_i1084" type="#_x0000_t75" style="width:68.1pt;height:39pt" o:ole="">
                  <v:imagedata r:id="rId124" o:title=""/>
                </v:shape>
                <o:OLEObject Type="Embed" ProgID="Equation.DSMT4" ShapeID="_x0000_i1084" DrawAspect="Content" ObjectID="_1654268826" r:id="rId125"/>
              </w:object>
            </w:r>
          </w:p>
          <w:p w14:paraId="125E3D84" w14:textId="77777777" w:rsidR="009D30B9" w:rsidRPr="009D30B9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2"/>
              </w:rPr>
              <w:object w:dxaOrig="1300" w:dyaOrig="840" w14:anchorId="5FFDBFC4">
                <v:shape id="_x0000_i1085" type="#_x0000_t75" style="width:65.4pt;height:42pt" o:ole="">
                  <v:imagedata r:id="rId126" o:title=""/>
                </v:shape>
                <o:OLEObject Type="Embed" ProgID="Equation.DSMT4" ShapeID="_x0000_i1085" DrawAspect="Content" ObjectID="_1654268827" r:id="rId127"/>
              </w:object>
            </w:r>
          </w:p>
          <w:p w14:paraId="446AA15B" w14:textId="77777777" w:rsidR="009D30B9" w:rsidRPr="00CF1486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2"/>
              </w:rPr>
              <w:object w:dxaOrig="1420" w:dyaOrig="800" w14:anchorId="24B2AE54">
                <v:shape id="_x0000_i1086" type="#_x0000_t75" style="width:71.4pt;height:39.9pt" o:ole="">
                  <v:imagedata r:id="rId128" o:title=""/>
                </v:shape>
                <o:OLEObject Type="Embed" ProgID="Equation.DSMT4" ShapeID="_x0000_i1086" DrawAspect="Content" ObjectID="_1654268828" r:id="rId129"/>
              </w:object>
            </w:r>
          </w:p>
          <w:p w14:paraId="49BD06EF" w14:textId="77777777" w:rsidR="00CF1486" w:rsidRPr="00AD49E6" w:rsidRDefault="00837B23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09113F">
              <w:rPr>
                <w:position w:val="-24"/>
              </w:rPr>
              <w:object w:dxaOrig="1460" w:dyaOrig="600" w14:anchorId="75D6841C">
                <v:shape id="_x0000_i1087" type="#_x0000_t75" style="width:72.9pt;height:30pt" o:ole="">
                  <v:imagedata r:id="rId130" o:title=""/>
                </v:shape>
                <o:OLEObject Type="Embed" ProgID="Equation.DSMT4" ShapeID="_x0000_i1087" DrawAspect="Content" ObjectID="_1654268829" r:id="rId131"/>
              </w:object>
            </w:r>
          </w:p>
          <w:p w14:paraId="73BFE7B9" w14:textId="77777777" w:rsidR="00AD49E6" w:rsidRPr="00AD49E6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rFonts w:cs="Times New Roman"/>
                <w:position w:val="-36"/>
                <w:szCs w:val="24"/>
              </w:rPr>
              <w:object w:dxaOrig="1380" w:dyaOrig="840" w14:anchorId="41971DD5">
                <v:shape id="_x0000_i1088" type="#_x0000_t75" style="width:69pt;height:42pt" o:ole="">
                  <v:imagedata r:id="rId132" o:title=""/>
                </v:shape>
                <o:OLEObject Type="Embed" ProgID="Equation.DSMT4" ShapeID="_x0000_i1088" DrawAspect="Content" ObjectID="_1654268830" r:id="rId133"/>
              </w:object>
            </w:r>
          </w:p>
          <w:p w14:paraId="24298970" w14:textId="77777777" w:rsidR="00AD49E6" w:rsidRPr="00AD49E6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4"/>
              </w:rPr>
              <w:object w:dxaOrig="1140" w:dyaOrig="760" w14:anchorId="5D60515D">
                <v:shape id="_x0000_i1089" type="#_x0000_t75" style="width:57pt;height:38.4pt" o:ole="">
                  <v:imagedata r:id="rId134" o:title=""/>
                </v:shape>
                <o:OLEObject Type="Embed" ProgID="Equation.DSMT4" ShapeID="_x0000_i1089" DrawAspect="Content" ObjectID="_1654268831" r:id="rId135"/>
              </w:object>
            </w:r>
          </w:p>
          <w:p w14:paraId="688A5072" w14:textId="77777777" w:rsidR="00AD49E6" w:rsidRPr="000C408B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2"/>
              </w:rPr>
              <w:object w:dxaOrig="1180" w:dyaOrig="760" w14:anchorId="531E4695">
                <v:shape id="_x0000_i1090" type="#_x0000_t75" style="width:59.1pt;height:38.4pt" o:ole="">
                  <v:imagedata r:id="rId136" o:title=""/>
                </v:shape>
                <o:OLEObject Type="Embed" ProgID="Equation.DSMT4" ShapeID="_x0000_i1090" DrawAspect="Content" ObjectID="_1654268832" r:id="rId137"/>
              </w:object>
            </w:r>
          </w:p>
          <w:p w14:paraId="1D3D1F8D" w14:textId="77777777" w:rsidR="000C408B" w:rsidRPr="000C408B" w:rsidRDefault="000C408B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6"/>
              </w:rPr>
              <w:object w:dxaOrig="880" w:dyaOrig="840" w14:anchorId="4B86AE40">
                <v:shape id="_x0000_i1091" type="#_x0000_t75" style="width:44.4pt;height:42pt" o:ole="">
                  <v:imagedata r:id="rId138" o:title=""/>
                </v:shape>
                <o:OLEObject Type="Embed" ProgID="Equation.DSMT4" ShapeID="_x0000_i1091" DrawAspect="Content" ObjectID="_1654268833" r:id="rId139"/>
              </w:object>
            </w:r>
          </w:p>
          <w:p w14:paraId="4CF01A8C" w14:textId="77777777" w:rsidR="000C408B" w:rsidRPr="000C408B" w:rsidRDefault="000C408B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2"/>
              </w:rPr>
              <w:object w:dxaOrig="920" w:dyaOrig="840" w14:anchorId="08D7AB37">
                <v:shape id="_x0000_i1092" type="#_x0000_t75" style="width:45.9pt;height:42pt" o:ole="">
                  <v:imagedata r:id="rId140" o:title=""/>
                </v:shape>
                <o:OLEObject Type="Embed" ProgID="Equation.DSMT4" ShapeID="_x0000_i1092" DrawAspect="Content" ObjectID="_1654268834" r:id="rId141"/>
              </w:object>
            </w:r>
          </w:p>
          <w:bookmarkStart w:id="0" w:name="_Hlk491504430"/>
          <w:p w14:paraId="32373AC9" w14:textId="77777777" w:rsidR="000C408B" w:rsidRPr="00531C98" w:rsidRDefault="000C408B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ind w:left="540" w:hanging="540"/>
              <w:rPr>
                <w:position w:val="-38"/>
              </w:rPr>
            </w:pPr>
            <w:r w:rsidRPr="00D44519">
              <w:rPr>
                <w:position w:val="-32"/>
              </w:rPr>
              <w:object w:dxaOrig="1540" w:dyaOrig="800" w14:anchorId="54D007EA">
                <v:shape id="_x0000_i1093" type="#_x0000_t75" style="width:77.1pt;height:39.9pt" o:ole="">
                  <v:imagedata r:id="rId142" o:title=""/>
                </v:shape>
                <o:OLEObject Type="Embed" ProgID="Equation.DSMT4" ShapeID="_x0000_i1093" DrawAspect="Content" ObjectID="_1654268835" r:id="rId143"/>
              </w:object>
            </w:r>
            <w:bookmarkEnd w:id="0"/>
          </w:p>
        </w:tc>
        <w:bookmarkStart w:id="1" w:name="_Hlk491504446"/>
        <w:tc>
          <w:tcPr>
            <w:tcW w:w="3308" w:type="dxa"/>
          </w:tcPr>
          <w:p w14:paraId="0BD70744" w14:textId="77777777" w:rsidR="004C0385" w:rsidRDefault="00EE0133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EE0133">
              <w:rPr>
                <w:position w:val="-38"/>
              </w:rPr>
              <w:object w:dxaOrig="1440" w:dyaOrig="800" w14:anchorId="4BCC78EB">
                <v:shape id="_x0000_i1094" type="#_x0000_t75" style="width:1in;height:39.9pt" o:ole="">
                  <v:imagedata r:id="rId144" o:title=""/>
                </v:shape>
                <o:OLEObject Type="Embed" ProgID="Equation.DSMT4" ShapeID="_x0000_i1094" DrawAspect="Content" ObjectID="_1654268836" r:id="rId145"/>
              </w:object>
            </w:r>
          </w:p>
          <w:p w14:paraId="533E71CD" w14:textId="77777777" w:rsidR="00AD49E6" w:rsidRPr="00AD49E6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590C61">
              <w:rPr>
                <w:rFonts w:eastAsia="Calibri"/>
                <w:position w:val="-28"/>
                <w:szCs w:val="24"/>
              </w:rPr>
              <w:object w:dxaOrig="1560" w:dyaOrig="680" w14:anchorId="7E47B233">
                <v:shape id="_x0000_i1095" type="#_x0000_t75" style="width:78pt;height:33pt" o:ole="">
                  <v:imagedata r:id="rId146" o:title=""/>
                </v:shape>
                <o:OLEObject Type="Embed" ProgID="Equation.DSMT4" ShapeID="_x0000_i1095" DrawAspect="Content" ObjectID="_1654268837" r:id="rId147"/>
              </w:object>
            </w:r>
          </w:p>
          <w:p w14:paraId="1DA0A4DC" w14:textId="77777777" w:rsidR="00AD49E6" w:rsidRPr="00AD49E6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590C61">
              <w:rPr>
                <w:rFonts w:eastAsia="Calibri"/>
                <w:position w:val="-30"/>
              </w:rPr>
              <w:object w:dxaOrig="920" w:dyaOrig="780" w14:anchorId="1F8C3EC6">
                <v:shape id="_x0000_i1096" type="#_x0000_t75" style="width:45.9pt;height:39pt" o:ole="">
                  <v:imagedata r:id="rId148" o:title=""/>
                </v:shape>
                <o:OLEObject Type="Embed" ProgID="Equation.DSMT4" ShapeID="_x0000_i1096" DrawAspect="Content" ObjectID="_1654268838" r:id="rId149"/>
              </w:object>
            </w:r>
          </w:p>
          <w:p w14:paraId="36E1482A" w14:textId="77777777" w:rsidR="00AD49E6" w:rsidRPr="00AD49E6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590C61">
              <w:rPr>
                <w:rFonts w:eastAsia="Calibri"/>
                <w:position w:val="-38"/>
                <w:szCs w:val="24"/>
              </w:rPr>
              <w:object w:dxaOrig="1560" w:dyaOrig="880" w14:anchorId="6250E94D">
                <v:shape id="_x0000_i1097" type="#_x0000_t75" style="width:78.9pt;height:44.4pt" o:ole="">
                  <v:imagedata r:id="rId150" o:title=""/>
                </v:shape>
                <o:OLEObject Type="Embed" ProgID="Equation.DSMT4" ShapeID="_x0000_i1097" DrawAspect="Content" ObjectID="_1654268839" r:id="rId151"/>
              </w:object>
            </w:r>
          </w:p>
          <w:p w14:paraId="7B9A4E98" w14:textId="77777777" w:rsidR="00AD49E6" w:rsidRPr="000C408B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590C61">
              <w:rPr>
                <w:position w:val="-42"/>
                <w:sz w:val="22"/>
              </w:rPr>
              <w:object w:dxaOrig="1440" w:dyaOrig="980" w14:anchorId="551311BA">
                <v:shape id="_x0000_i1098" type="#_x0000_t75" style="width:1in;height:48pt" o:ole="">
                  <v:imagedata r:id="rId152" o:title=""/>
                </v:shape>
                <o:OLEObject Type="Embed" ProgID="Equation.DSMT4" ShapeID="_x0000_i1098" DrawAspect="Content" ObjectID="_1654268840" r:id="rId153"/>
              </w:object>
            </w:r>
          </w:p>
          <w:p w14:paraId="69C6072A" w14:textId="77777777" w:rsidR="000C408B" w:rsidRDefault="000C408B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0C408B">
              <w:rPr>
                <w:position w:val="-28"/>
              </w:rPr>
              <w:object w:dxaOrig="1219" w:dyaOrig="980" w14:anchorId="579BF5D8">
                <v:shape id="_x0000_i1099" type="#_x0000_t75" style="width:60.9pt;height:48.9pt" o:ole="">
                  <v:imagedata r:id="rId154" o:title=""/>
                </v:shape>
                <o:OLEObject Type="Embed" ProgID="Equation.DSMT4" ShapeID="_x0000_i1099" DrawAspect="Content" ObjectID="_1654268841" r:id="rId155"/>
              </w:object>
            </w:r>
          </w:p>
          <w:p w14:paraId="6D0DD077" w14:textId="77777777" w:rsidR="000C408B" w:rsidRDefault="0037363D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37363D">
              <w:rPr>
                <w:position w:val="-52"/>
              </w:rPr>
              <w:object w:dxaOrig="2320" w:dyaOrig="1160" w14:anchorId="1533412E">
                <v:shape id="_x0000_i1100" type="#_x0000_t75" style="width:116.1pt;height:57pt" o:ole="">
                  <v:imagedata r:id="rId156" o:title=""/>
                </v:shape>
                <o:OLEObject Type="Embed" ProgID="Equation.DSMT4" ShapeID="_x0000_i1100" DrawAspect="Content" ObjectID="_1654268842" r:id="rId157"/>
              </w:object>
            </w:r>
          </w:p>
          <w:p w14:paraId="460348E3" w14:textId="77777777" w:rsidR="0037363D" w:rsidRDefault="0037363D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37363D">
              <w:rPr>
                <w:position w:val="-34"/>
              </w:rPr>
              <w:object w:dxaOrig="1520" w:dyaOrig="800" w14:anchorId="6A582FCA">
                <v:shape id="_x0000_i1101" type="#_x0000_t75" style="width:77.1pt;height:40.5pt" o:ole="">
                  <v:imagedata r:id="rId158" o:title=""/>
                </v:shape>
                <o:OLEObject Type="Embed" ProgID="Equation.DSMT4" ShapeID="_x0000_i1101" DrawAspect="Content" ObjectID="_1654268843" r:id="rId159"/>
              </w:object>
            </w:r>
          </w:p>
          <w:p w14:paraId="070FF66C" w14:textId="77777777" w:rsidR="00DC5DA8" w:rsidRPr="008513FB" w:rsidRDefault="00DC5DA8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C5DA8">
              <w:rPr>
                <w:position w:val="-30"/>
              </w:rPr>
              <w:object w:dxaOrig="2260" w:dyaOrig="720" w14:anchorId="542E4D6B">
                <v:shape id="_x0000_i1102" type="#_x0000_t75" style="width:113.1pt;height:36.9pt" o:ole="">
                  <v:imagedata r:id="rId160" o:title=""/>
                </v:shape>
                <o:OLEObject Type="Embed" ProgID="Equation.DSMT4" ShapeID="_x0000_i1102" DrawAspect="Content" ObjectID="_1654268844" r:id="rId161"/>
              </w:object>
            </w:r>
            <w:bookmarkEnd w:id="1"/>
          </w:p>
        </w:tc>
      </w:tr>
    </w:tbl>
    <w:p w14:paraId="1DF3654C" w14:textId="77777777" w:rsidR="00340C17" w:rsidRDefault="00340C17" w:rsidP="006022EC">
      <w:pPr>
        <w:spacing w:line="360" w:lineRule="auto"/>
      </w:pPr>
    </w:p>
    <w:p w14:paraId="1D81E024" w14:textId="77777777" w:rsidR="00162D2D" w:rsidRDefault="00AB21AD" w:rsidP="00AB21AD">
      <w:pPr>
        <w:widowControl w:val="0"/>
        <w:tabs>
          <w:tab w:val="left" w:pos="1080"/>
        </w:tabs>
        <w:spacing w:line="360" w:lineRule="auto"/>
      </w:pPr>
      <w:r>
        <w:t>(</w:t>
      </w:r>
      <w:r w:rsidR="005D4FD0">
        <w:rPr>
          <w:b/>
        </w:rPr>
        <w:t>32</w:t>
      </w:r>
      <w:r>
        <w:t xml:space="preserve"> </w:t>
      </w:r>
      <w:r>
        <w:sym w:font="Symbol" w:char="F02D"/>
      </w:r>
      <w:r>
        <w:t xml:space="preserve"> </w:t>
      </w:r>
      <w:r w:rsidR="006B73A6">
        <w:rPr>
          <w:b/>
        </w:rPr>
        <w:t>55</w:t>
      </w:r>
      <w:r>
        <w:t>)</w:t>
      </w:r>
      <w:r>
        <w:tab/>
      </w:r>
      <w:r w:rsidR="00D85736">
        <w:t>Write the expression as a single logarithm</w:t>
      </w:r>
      <w:r w:rsidR="005D6BD8">
        <w:t xml:space="preserve"> an</w:t>
      </w:r>
      <w:r w:rsidR="000F1023">
        <w:t>d</w:t>
      </w:r>
      <w:r w:rsidR="005D6BD8">
        <w:t xml:space="preserve"> simplify if necessary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5"/>
        <w:gridCol w:w="5196"/>
      </w:tblGrid>
      <w:tr w:rsidR="00D85736" w14:paraId="2B577C07" w14:textId="77777777" w:rsidTr="008702DB">
        <w:tc>
          <w:tcPr>
            <w:tcW w:w="5191" w:type="dxa"/>
          </w:tcPr>
          <w:p w14:paraId="1A807C27" w14:textId="77777777" w:rsidR="009473AA" w:rsidRDefault="009473AA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9473AA">
              <w:rPr>
                <w:position w:val="-14"/>
              </w:rPr>
              <w:object w:dxaOrig="1920" w:dyaOrig="400" w14:anchorId="0F5CF770">
                <v:shape id="_x0000_i1103" type="#_x0000_t75" style="width:96pt;height:20.4pt" o:ole="">
                  <v:imagedata r:id="rId162" o:title=""/>
                </v:shape>
                <o:OLEObject Type="Embed" ProgID="Equation.DSMT4" ShapeID="_x0000_i1103" DrawAspect="Content" ObjectID="_1654268845" r:id="rId163"/>
              </w:object>
            </w:r>
            <w:r>
              <w:t xml:space="preserve"> </w:t>
            </w:r>
          </w:p>
          <w:p w14:paraId="4E27AB0D" w14:textId="77777777" w:rsidR="009473AA" w:rsidRDefault="008336DE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0"/>
              </w:rPr>
              <w:object w:dxaOrig="2940" w:dyaOrig="499" w14:anchorId="7C8D36EF">
                <v:shape id="_x0000_i1104" type="#_x0000_t75" style="width:147pt;height:24.9pt" o:ole="">
                  <v:imagedata r:id="rId164" o:title=""/>
                </v:shape>
                <o:OLEObject Type="Embed" ProgID="Equation.DSMT4" ShapeID="_x0000_i1104" DrawAspect="Content" ObjectID="_1654268846" r:id="rId165"/>
              </w:object>
            </w:r>
          </w:p>
          <w:p w14:paraId="62D9E51E" w14:textId="77777777" w:rsidR="0030504F" w:rsidRDefault="0030504F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0"/>
              </w:rPr>
              <w:object w:dxaOrig="2480" w:dyaOrig="520" w14:anchorId="50817851">
                <v:shape id="_x0000_i1105" type="#_x0000_t75" style="width:123.9pt;height:25.5pt" o:ole="">
                  <v:imagedata r:id="rId166" o:title=""/>
                </v:shape>
                <o:OLEObject Type="Embed" ProgID="Equation.DSMT4" ShapeID="_x0000_i1105" DrawAspect="Content" ObjectID="_1654268847" r:id="rId167"/>
              </w:object>
            </w:r>
          </w:p>
          <w:p w14:paraId="5C37901B" w14:textId="77777777" w:rsidR="009D30B9" w:rsidRPr="00D85736" w:rsidRDefault="0030504F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30504F">
              <w:rPr>
                <w:position w:val="-22"/>
              </w:rPr>
              <w:object w:dxaOrig="2380" w:dyaOrig="560" w14:anchorId="11F1A142">
                <v:shape id="_x0000_i1106" type="#_x0000_t75" style="width:119.1pt;height:27.6pt" o:ole="">
                  <v:imagedata r:id="rId168" o:title=""/>
                </v:shape>
                <o:OLEObject Type="Embed" ProgID="Equation.DSMT4" ShapeID="_x0000_i1106" DrawAspect="Content" ObjectID="_1654268848" r:id="rId169"/>
              </w:object>
            </w:r>
          </w:p>
        </w:tc>
        <w:tc>
          <w:tcPr>
            <w:tcW w:w="5111" w:type="dxa"/>
          </w:tcPr>
          <w:p w14:paraId="5AA03E57" w14:textId="77777777" w:rsidR="006022EC" w:rsidRPr="006022EC" w:rsidRDefault="006022EC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CA3E0E">
              <w:rPr>
                <w:position w:val="-20"/>
              </w:rPr>
              <w:object w:dxaOrig="2580" w:dyaOrig="580" w14:anchorId="7DC40EAE">
                <v:shape id="_x0000_i1107" type="#_x0000_t75" style="width:129pt;height:29.4pt" o:ole="">
                  <v:imagedata r:id="rId170" o:title=""/>
                </v:shape>
                <o:OLEObject Type="Embed" ProgID="Equation.DSMT4" ShapeID="_x0000_i1107" DrawAspect="Content" ObjectID="_1654268849" r:id="rId171"/>
              </w:object>
            </w:r>
          </w:p>
          <w:p w14:paraId="508463F9" w14:textId="77777777" w:rsidR="0037363D" w:rsidRPr="00580855" w:rsidRDefault="0037363D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30504F">
              <w:rPr>
                <w:position w:val="-22"/>
              </w:rPr>
              <w:object w:dxaOrig="1680" w:dyaOrig="560" w14:anchorId="657421C5">
                <v:shape id="_x0000_i1108" type="#_x0000_t75" style="width:84pt;height:27.6pt" o:ole="">
                  <v:imagedata r:id="rId172" o:title=""/>
                </v:shape>
                <o:OLEObject Type="Embed" ProgID="Equation.DSMT4" ShapeID="_x0000_i1108" DrawAspect="Content" ObjectID="_1654268850" r:id="rId173"/>
              </w:object>
            </w:r>
          </w:p>
          <w:p w14:paraId="01FC3588" w14:textId="77777777" w:rsidR="00580855" w:rsidRPr="0037363D" w:rsidRDefault="00580855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30504F">
              <w:rPr>
                <w:position w:val="-22"/>
              </w:rPr>
              <w:object w:dxaOrig="2140" w:dyaOrig="560" w14:anchorId="33406672">
                <v:shape id="_x0000_i1109" type="#_x0000_t75" style="width:107.1pt;height:27.6pt" o:ole="">
                  <v:imagedata r:id="rId174" o:title=""/>
                </v:shape>
                <o:OLEObject Type="Embed" ProgID="Equation.DSMT4" ShapeID="_x0000_i1109" DrawAspect="Content" ObjectID="_1654268851" r:id="rId175"/>
              </w:object>
            </w:r>
          </w:p>
          <w:p w14:paraId="439E4F5D" w14:textId="77777777" w:rsidR="009D30B9" w:rsidRPr="00580855" w:rsidRDefault="000C408B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D44519">
              <w:rPr>
                <w:position w:val="-20"/>
              </w:rPr>
              <w:object w:dxaOrig="4040" w:dyaOrig="499" w14:anchorId="48A70220">
                <v:shape id="_x0000_i1110" type="#_x0000_t75" style="width:201.9pt;height:24.9pt" o:ole="">
                  <v:imagedata r:id="rId176" o:title=""/>
                </v:shape>
                <o:OLEObject Type="Embed" ProgID="Equation.DSMT4" ShapeID="_x0000_i1110" DrawAspect="Content" ObjectID="_1654268852" r:id="rId177"/>
              </w:object>
            </w:r>
          </w:p>
        </w:tc>
      </w:tr>
      <w:tr w:rsidR="00CA3E0E" w14:paraId="60F9C027" w14:textId="77777777" w:rsidTr="008702DB">
        <w:tc>
          <w:tcPr>
            <w:tcW w:w="5191" w:type="dxa"/>
          </w:tcPr>
          <w:p w14:paraId="563DEFD5" w14:textId="77777777" w:rsidR="006022EC" w:rsidRDefault="006022EC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18"/>
              </w:rPr>
              <w:object w:dxaOrig="4099" w:dyaOrig="480" w14:anchorId="4A094FE1">
                <v:shape id="_x0000_i1111" type="#_x0000_t75" style="width:204.6pt;height:24pt" o:ole="">
                  <v:imagedata r:id="rId178" o:title=""/>
                </v:shape>
                <o:OLEObject Type="Embed" ProgID="Equation.DSMT4" ShapeID="_x0000_i1111" DrawAspect="Content" ObjectID="_1654268853" r:id="rId179"/>
              </w:object>
            </w:r>
          </w:p>
          <w:p w14:paraId="2126AFAC" w14:textId="77777777" w:rsidR="00580855" w:rsidRDefault="00580855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8"/>
              </w:rPr>
              <w:object w:dxaOrig="3519" w:dyaOrig="680" w14:anchorId="624A44CD">
                <v:shape id="_x0000_i1112" type="#_x0000_t75" style="width:176.4pt;height:33.9pt" o:ole="">
                  <v:imagedata r:id="rId180" o:title=""/>
                </v:shape>
                <o:OLEObject Type="Embed" ProgID="Equation.DSMT4" ShapeID="_x0000_i1112" DrawAspect="Content" ObjectID="_1654268854" r:id="rId181"/>
              </w:object>
            </w:r>
          </w:p>
          <w:p w14:paraId="642E2589" w14:textId="77777777" w:rsidR="0037363D" w:rsidRDefault="0037363D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2"/>
              </w:rPr>
              <w:object w:dxaOrig="2560" w:dyaOrig="560" w14:anchorId="563E530C">
                <v:shape id="_x0000_i1113" type="#_x0000_t75" style="width:128.4pt;height:27.6pt" o:ole="">
                  <v:imagedata r:id="rId182" o:title=""/>
                </v:shape>
                <o:OLEObject Type="Embed" ProgID="Equation.DSMT4" ShapeID="_x0000_i1113" DrawAspect="Content" ObjectID="_1654268855" r:id="rId183"/>
              </w:object>
            </w:r>
          </w:p>
          <w:p w14:paraId="5962E09E" w14:textId="77777777" w:rsidR="0037363D" w:rsidRDefault="0037363D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8"/>
              </w:rPr>
              <w:object w:dxaOrig="2540" w:dyaOrig="680" w14:anchorId="3004E6C0">
                <v:shape id="_x0000_i1114" type="#_x0000_t75" style="width:126.6pt;height:33.9pt" o:ole="">
                  <v:imagedata r:id="rId184" o:title=""/>
                </v:shape>
                <o:OLEObject Type="Embed" ProgID="Equation.DSMT4" ShapeID="_x0000_i1114" DrawAspect="Content" ObjectID="_1654268856" r:id="rId185"/>
              </w:object>
            </w:r>
          </w:p>
          <w:p w14:paraId="41500429" w14:textId="77777777" w:rsidR="002368E7" w:rsidRDefault="002368E7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10"/>
              </w:rPr>
              <w:object w:dxaOrig="1980" w:dyaOrig="320" w14:anchorId="47152319">
                <v:shape id="_x0000_i1115" type="#_x0000_t75" style="width:99pt;height:15.6pt" o:ole="">
                  <v:imagedata r:id="rId186" o:title=""/>
                </v:shape>
                <o:OLEObject Type="Embed" ProgID="Equation.DSMT4" ShapeID="_x0000_i1115" DrawAspect="Content" ObjectID="_1654268857" r:id="rId187"/>
              </w:object>
            </w:r>
          </w:p>
          <w:p w14:paraId="35BC6EEA" w14:textId="77777777" w:rsidR="002368E7" w:rsidRDefault="002368E7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2"/>
              </w:rPr>
              <w:object w:dxaOrig="3260" w:dyaOrig="560" w14:anchorId="10F05DA3">
                <v:shape id="_x0000_i1116" type="#_x0000_t75" style="width:162.6pt;height:27.6pt" o:ole="">
                  <v:imagedata r:id="rId188" o:title=""/>
                </v:shape>
                <o:OLEObject Type="Embed" ProgID="Equation.DSMT4" ShapeID="_x0000_i1116" DrawAspect="Content" ObjectID="_1654268858" r:id="rId189"/>
              </w:object>
            </w:r>
          </w:p>
          <w:p w14:paraId="18F7CE91" w14:textId="77777777" w:rsidR="002368E7" w:rsidRPr="0037363D" w:rsidRDefault="002368E7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4"/>
              </w:rPr>
              <w:object w:dxaOrig="3640" w:dyaOrig="600" w14:anchorId="7044EABD">
                <v:shape id="_x0000_i1117" type="#_x0000_t75" style="width:182.1pt;height:30pt" o:ole="">
                  <v:imagedata r:id="rId190" o:title=""/>
                </v:shape>
                <o:OLEObject Type="Embed" ProgID="Equation.DSMT4" ShapeID="_x0000_i1117" DrawAspect="Content" ObjectID="_1654268859" r:id="rId191"/>
              </w:object>
            </w:r>
          </w:p>
          <w:p w14:paraId="75BC560E" w14:textId="77777777" w:rsidR="00DA226F" w:rsidRPr="002368E7" w:rsidRDefault="002368E7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18"/>
              </w:rPr>
              <w:object w:dxaOrig="3200" w:dyaOrig="499" w14:anchorId="1EEE3B2A">
                <v:shape id="_x0000_i1118" type="#_x0000_t75" style="width:159.6pt;height:24.9pt" o:ole="">
                  <v:imagedata r:id="rId192" o:title=""/>
                </v:shape>
                <o:OLEObject Type="Embed" ProgID="Equation.DSMT4" ShapeID="_x0000_i1118" DrawAspect="Content" ObjectID="_1654268860" r:id="rId193"/>
              </w:object>
            </w:r>
          </w:p>
        </w:tc>
        <w:tc>
          <w:tcPr>
            <w:tcW w:w="5111" w:type="dxa"/>
          </w:tcPr>
          <w:p w14:paraId="553E5EEE" w14:textId="77777777" w:rsidR="002368E7" w:rsidRPr="002368E7" w:rsidRDefault="002368E7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D44519">
              <w:rPr>
                <w:position w:val="-22"/>
              </w:rPr>
              <w:object w:dxaOrig="2700" w:dyaOrig="540" w14:anchorId="34608051">
                <v:shape id="_x0000_i1119" type="#_x0000_t75" style="width:135pt;height:27pt" o:ole="">
                  <v:imagedata r:id="rId194" o:title=""/>
                </v:shape>
                <o:OLEObject Type="Embed" ProgID="Equation.DSMT4" ShapeID="_x0000_i1119" DrawAspect="Content" ObjectID="_1654268861" r:id="rId195"/>
              </w:object>
            </w:r>
          </w:p>
          <w:p w14:paraId="54CCB670" w14:textId="77777777" w:rsidR="002368E7" w:rsidRPr="002368E7" w:rsidRDefault="002368E7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016433">
              <w:rPr>
                <w:rFonts w:cs="Times New Roman"/>
                <w:position w:val="-20"/>
                <w:szCs w:val="24"/>
              </w:rPr>
              <w:object w:dxaOrig="3000" w:dyaOrig="520" w14:anchorId="752776E5">
                <v:shape id="_x0000_i1120" type="#_x0000_t75" style="width:150pt;height:26.4pt" o:ole="">
                  <v:imagedata r:id="rId196" o:title=""/>
                </v:shape>
                <o:OLEObject Type="Embed" ProgID="Equation.DSMT4" ShapeID="_x0000_i1120" DrawAspect="Content" ObjectID="_1654268862" r:id="rId197"/>
              </w:object>
            </w:r>
          </w:p>
          <w:p w14:paraId="4C7FC8B1" w14:textId="77777777" w:rsidR="000C408B" w:rsidRPr="000C408B" w:rsidRDefault="002368E7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D44519">
              <w:rPr>
                <w:rFonts w:cs="Times New Roman"/>
                <w:position w:val="-24"/>
                <w:szCs w:val="24"/>
              </w:rPr>
              <w:object w:dxaOrig="3660" w:dyaOrig="600" w14:anchorId="0609165F">
                <v:shape id="_x0000_i1121" type="#_x0000_t75" style="width:183pt;height:30pt" o:ole="">
                  <v:imagedata r:id="rId198" o:title=""/>
                </v:shape>
                <o:OLEObject Type="Embed" ProgID="Equation.DSMT4" ShapeID="_x0000_i1121" DrawAspect="Content" ObjectID="_1654268863" r:id="rId199"/>
              </w:object>
            </w:r>
          </w:p>
          <w:p w14:paraId="5D431E9E" w14:textId="77777777" w:rsidR="00CA3E0E" w:rsidRDefault="00CA3E0E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3000" w:dyaOrig="620" w14:anchorId="25ABF2A3">
                <v:shape id="_x0000_i1122" type="#_x0000_t75" style="width:150pt;height:30.9pt" o:ole="">
                  <v:imagedata r:id="rId200" o:title=""/>
                </v:shape>
                <o:OLEObject Type="Embed" ProgID="Equation.DSMT4" ShapeID="_x0000_i1122" DrawAspect="Content" ObjectID="_1654268864" r:id="rId201"/>
              </w:object>
            </w:r>
          </w:p>
          <w:bookmarkStart w:id="2" w:name="_Hlk491510351"/>
          <w:p w14:paraId="72FA77F3" w14:textId="77777777" w:rsidR="00DA226F" w:rsidRDefault="00DA226F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</w:pPr>
            <w:r w:rsidRPr="00DA226F">
              <w:rPr>
                <w:position w:val="-22"/>
              </w:rPr>
              <w:object w:dxaOrig="2940" w:dyaOrig="560" w14:anchorId="50880C90">
                <v:shape id="_x0000_i1123" type="#_x0000_t75" style="width:147pt;height:27.6pt" o:ole="">
                  <v:imagedata r:id="rId202" o:title=""/>
                </v:shape>
                <o:OLEObject Type="Embed" ProgID="Equation.DSMT4" ShapeID="_x0000_i1123" DrawAspect="Content" ObjectID="_1654268865" r:id="rId203"/>
              </w:object>
            </w:r>
            <w:r>
              <w:t xml:space="preserve"> </w:t>
            </w:r>
          </w:p>
          <w:p w14:paraId="0DD89C57" w14:textId="77777777" w:rsidR="00DA226F" w:rsidRDefault="00DA226F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</w:pPr>
            <w:r w:rsidRPr="00DA226F">
              <w:rPr>
                <w:position w:val="-22"/>
              </w:rPr>
              <w:object w:dxaOrig="4440" w:dyaOrig="560" w14:anchorId="0E56D6BE">
                <v:shape id="_x0000_i1124" type="#_x0000_t75" style="width:222pt;height:27.6pt" o:ole="">
                  <v:imagedata r:id="rId204" o:title=""/>
                </v:shape>
                <o:OLEObject Type="Embed" ProgID="Equation.DSMT4" ShapeID="_x0000_i1124" DrawAspect="Content" ObjectID="_1654268866" r:id="rId205"/>
              </w:object>
            </w:r>
          </w:p>
          <w:p w14:paraId="49F28135" w14:textId="77777777" w:rsidR="00DA226F" w:rsidRDefault="00DA226F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</w:pPr>
            <w:r w:rsidRPr="00DA226F">
              <w:rPr>
                <w:position w:val="-22"/>
              </w:rPr>
              <w:object w:dxaOrig="4340" w:dyaOrig="560" w14:anchorId="3478F61D">
                <v:shape id="_x0000_i1125" type="#_x0000_t75" style="width:216.9pt;height:27.6pt" o:ole="">
                  <v:imagedata r:id="rId206" o:title=""/>
                </v:shape>
                <o:OLEObject Type="Embed" ProgID="Equation.DSMT4" ShapeID="_x0000_i1125" DrawAspect="Content" ObjectID="_1654268867" r:id="rId207"/>
              </w:object>
            </w:r>
          </w:p>
          <w:p w14:paraId="7753B2A8" w14:textId="77777777" w:rsidR="00C309B6" w:rsidRPr="00D85736" w:rsidRDefault="00C309B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</w:pPr>
            <w:r w:rsidRPr="00C309B6">
              <w:rPr>
                <w:position w:val="-22"/>
              </w:rPr>
              <w:object w:dxaOrig="3580" w:dyaOrig="560" w14:anchorId="1F868E21">
                <v:shape id="_x0000_i1126" type="#_x0000_t75" style="width:179.1pt;height:27.6pt" o:ole="">
                  <v:imagedata r:id="rId208" o:title=""/>
                </v:shape>
                <o:OLEObject Type="Embed" ProgID="Equation.DSMT4" ShapeID="_x0000_i1126" DrawAspect="Content" ObjectID="_1654268868" r:id="rId209"/>
              </w:object>
            </w:r>
            <w:bookmarkEnd w:id="2"/>
            <w:r>
              <w:t xml:space="preserve"> </w:t>
            </w:r>
          </w:p>
        </w:tc>
      </w:tr>
    </w:tbl>
    <w:p w14:paraId="684D9260" w14:textId="77777777" w:rsidR="00CA3E0E" w:rsidRPr="000B64F6" w:rsidRDefault="00CA3E0E" w:rsidP="00C309B6">
      <w:pPr>
        <w:spacing w:line="360" w:lineRule="auto"/>
      </w:pPr>
    </w:p>
    <w:p w14:paraId="02F55089" w14:textId="77777777" w:rsidR="002340C4" w:rsidRDefault="002340C4" w:rsidP="002026D3">
      <w:pPr>
        <w:pStyle w:val="ListParagraph"/>
        <w:numPr>
          <w:ilvl w:val="0"/>
          <w:numId w:val="21"/>
        </w:numPr>
        <w:spacing w:line="480" w:lineRule="auto"/>
        <w:ind w:left="540" w:hanging="540"/>
      </w:pPr>
      <w:r>
        <w:t>Assume that</w:t>
      </w:r>
      <w:r w:rsidR="00D44519" w:rsidRPr="00D44519">
        <w:rPr>
          <w:position w:val="-22"/>
        </w:rPr>
        <w:object w:dxaOrig="1579" w:dyaOrig="460" w14:anchorId="0807486E">
          <v:shape id="_x0000_i1127" type="#_x0000_t75" style="width:78.6pt;height:23.4pt" o:ole="">
            <v:imagedata r:id="rId210" o:title=""/>
          </v:shape>
          <o:OLEObject Type="Embed" ProgID="Equation.DSMT4" ShapeID="_x0000_i1127" DrawAspect="Content" ObjectID="_1654268869" r:id="rId211"/>
        </w:object>
      </w:r>
      <w:r>
        <w:t xml:space="preserve">. Find each logarithm </w:t>
      </w:r>
      <w:r w:rsidR="00D44519" w:rsidRPr="00D44519">
        <w:rPr>
          <w:position w:val="-22"/>
        </w:rPr>
        <w:object w:dxaOrig="800" w:dyaOrig="460" w14:anchorId="1A725F88">
          <v:shape id="_x0000_i1128" type="#_x0000_t75" style="width:39.9pt;height:23.4pt" o:ole="">
            <v:imagedata r:id="rId212" o:title=""/>
          </v:shape>
          <o:OLEObject Type="Embed" ProgID="Equation.DSMT4" ShapeID="_x0000_i1128" DrawAspect="Content" ObjectID="_1654268870" r:id="rId213"/>
        </w:object>
      </w:r>
      <w:r w:rsidRPr="00C714DB">
        <w:t xml:space="preserve">, </w:t>
      </w:r>
      <w:r w:rsidR="00D44519" w:rsidRPr="00D44519">
        <w:rPr>
          <w:position w:val="-22"/>
        </w:rPr>
        <w:object w:dxaOrig="800" w:dyaOrig="460" w14:anchorId="30C7A765">
          <v:shape id="_x0000_i1129" type="#_x0000_t75" style="width:39.9pt;height:23.4pt" o:ole="">
            <v:imagedata r:id="rId214" o:title=""/>
          </v:shape>
          <o:OLEObject Type="Embed" ProgID="Equation.DSMT4" ShapeID="_x0000_i1129" DrawAspect="Content" ObjectID="_1654268871" r:id="rId215"/>
        </w:object>
      </w:r>
    </w:p>
    <w:p w14:paraId="181F3B37" w14:textId="77777777" w:rsidR="00050A12" w:rsidRDefault="00050A12" w:rsidP="00A47AAB">
      <w:pPr>
        <w:pStyle w:val="ListParagraph"/>
        <w:numPr>
          <w:ilvl w:val="0"/>
          <w:numId w:val="21"/>
        </w:numPr>
        <w:spacing w:line="360" w:lineRule="auto"/>
        <w:ind w:left="540" w:hanging="540"/>
      </w:pPr>
      <w:r w:rsidRPr="00C03268">
        <w:t xml:space="preserve">Given that: </w:t>
      </w:r>
      <w:r w:rsidR="00D44519" w:rsidRPr="00D44519">
        <w:rPr>
          <w:position w:val="-18"/>
        </w:rPr>
        <w:object w:dxaOrig="1460" w:dyaOrig="420" w14:anchorId="766D9000">
          <v:shape id="_x0000_i1130" type="#_x0000_t75" style="width:72.9pt;height:21pt" o:ole="">
            <v:imagedata r:id="rId216" o:title=""/>
          </v:shape>
          <o:OLEObject Type="Embed" ProgID="Equation.DSMT4" ShapeID="_x0000_i1130" DrawAspect="Content" ObjectID="_1654268872" r:id="rId217"/>
        </w:object>
      </w:r>
      <w:r w:rsidRPr="00C03268">
        <w:t>,</w:t>
      </w:r>
      <w:r w:rsidR="00D44519" w:rsidRPr="00D44519">
        <w:rPr>
          <w:position w:val="-18"/>
        </w:rPr>
        <w:object w:dxaOrig="1480" w:dyaOrig="420" w14:anchorId="643A46AF">
          <v:shape id="_x0000_i1131" type="#_x0000_t75" style="width:74.1pt;height:21pt" o:ole="">
            <v:imagedata r:id="rId218" o:title=""/>
          </v:shape>
          <o:OLEObject Type="Embed" ProgID="Equation.DSMT4" ShapeID="_x0000_i1131" DrawAspect="Content" ObjectID="_1654268873" r:id="rId219"/>
        </w:object>
      </w:r>
      <w:r w:rsidRPr="00C03268">
        <w:t xml:space="preserve">, and </w:t>
      </w:r>
      <w:r w:rsidR="00D44519" w:rsidRPr="00D44519">
        <w:rPr>
          <w:position w:val="-18"/>
        </w:rPr>
        <w:object w:dxaOrig="1520" w:dyaOrig="420" w14:anchorId="2AB69CFD">
          <v:shape id="_x0000_i1132" type="#_x0000_t75" style="width:75.9pt;height:21pt" o:ole="">
            <v:imagedata r:id="rId220" o:title=""/>
          </v:shape>
          <o:OLEObject Type="Embed" ProgID="Equation.DSMT4" ShapeID="_x0000_i1132" DrawAspect="Content" ObjectID="_1654268874" r:id="rId221"/>
        </w:object>
      </w:r>
      <w:r w:rsidRPr="00C03268">
        <w:t xml:space="preserve"> find each of the following:</w:t>
      </w:r>
      <w:r>
        <w:t xml:space="preserve"> </w:t>
      </w:r>
    </w:p>
    <w:tbl>
      <w:tblPr>
        <w:tblStyle w:val="TableGrid"/>
        <w:tblW w:w="4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1"/>
        <w:gridCol w:w="2756"/>
        <w:gridCol w:w="2777"/>
      </w:tblGrid>
      <w:tr w:rsidR="00145803" w14:paraId="3826C561" w14:textId="77777777" w:rsidTr="001D7751">
        <w:tc>
          <w:tcPr>
            <w:tcW w:w="3500" w:type="dxa"/>
          </w:tcPr>
          <w:p w14:paraId="012F5D3E" w14:textId="77777777" w:rsidR="00145803" w:rsidRDefault="00145803" w:rsidP="00A47AAB">
            <w:pPr>
              <w:pStyle w:val="ListParagraph"/>
              <w:numPr>
                <w:ilvl w:val="0"/>
                <w:numId w:val="42"/>
              </w:numPr>
              <w:spacing w:line="276" w:lineRule="auto"/>
              <w:ind w:left="360"/>
            </w:pPr>
            <w:r w:rsidRPr="009F039A">
              <w:rPr>
                <w:position w:val="-22"/>
              </w:rPr>
              <w:object w:dxaOrig="859" w:dyaOrig="540" w14:anchorId="3AB16197">
                <v:shape id="_x0000_i1133" type="#_x0000_t75" style="width:42.6pt;height:27pt" o:ole="">
                  <v:imagedata r:id="rId222" o:title=""/>
                </v:shape>
                <o:OLEObject Type="Embed" ProgID="Equation.DSMT4" ShapeID="_x0000_i1133" DrawAspect="Content" ObjectID="_1654268875" r:id="rId223"/>
              </w:object>
            </w:r>
          </w:p>
          <w:p w14:paraId="1118B6BE" w14:textId="77777777" w:rsidR="00145803" w:rsidRDefault="00145803" w:rsidP="00A47AAB">
            <w:pPr>
              <w:pStyle w:val="ListParagraph"/>
              <w:numPr>
                <w:ilvl w:val="0"/>
                <w:numId w:val="42"/>
              </w:numPr>
              <w:spacing w:line="276" w:lineRule="auto"/>
              <w:ind w:left="360"/>
            </w:pPr>
            <w:r w:rsidRPr="009F039A">
              <w:rPr>
                <w:position w:val="-22"/>
              </w:rPr>
              <w:object w:dxaOrig="840" w:dyaOrig="460" w14:anchorId="41F9A2DD">
                <v:shape id="_x0000_i1134" type="#_x0000_t75" style="width:42pt;height:23.4pt" o:ole="">
                  <v:imagedata r:id="rId224" o:title=""/>
                </v:shape>
                <o:OLEObject Type="Embed" ProgID="Equation.DSMT4" ShapeID="_x0000_i1134" DrawAspect="Content" ObjectID="_1654268876" r:id="rId225"/>
              </w:object>
            </w:r>
          </w:p>
        </w:tc>
        <w:tc>
          <w:tcPr>
            <w:tcW w:w="3501" w:type="dxa"/>
          </w:tcPr>
          <w:p w14:paraId="7C2758BC" w14:textId="77777777" w:rsidR="00145803" w:rsidRDefault="00145803" w:rsidP="00A47AAB">
            <w:pPr>
              <w:pStyle w:val="ListParagraph"/>
              <w:numPr>
                <w:ilvl w:val="0"/>
                <w:numId w:val="42"/>
              </w:numPr>
              <w:spacing w:line="276" w:lineRule="auto"/>
              <w:ind w:left="360"/>
            </w:pPr>
            <w:r w:rsidRPr="009F039A">
              <w:rPr>
                <w:position w:val="-22"/>
              </w:rPr>
              <w:object w:dxaOrig="840" w:dyaOrig="460" w14:anchorId="20E9DD4A">
                <v:shape id="_x0000_i1135" type="#_x0000_t75" style="width:42pt;height:23.4pt" o:ole="">
                  <v:imagedata r:id="rId226" o:title=""/>
                </v:shape>
                <o:OLEObject Type="Embed" ProgID="Equation.DSMT4" ShapeID="_x0000_i1135" DrawAspect="Content" ObjectID="_1654268877" r:id="rId227"/>
              </w:object>
            </w:r>
          </w:p>
          <w:p w14:paraId="0C84151B" w14:textId="77777777" w:rsidR="00145803" w:rsidRDefault="00145803" w:rsidP="00A47AAB">
            <w:pPr>
              <w:pStyle w:val="ListParagraph"/>
              <w:numPr>
                <w:ilvl w:val="0"/>
                <w:numId w:val="42"/>
              </w:numPr>
              <w:spacing w:line="276" w:lineRule="auto"/>
              <w:ind w:left="360"/>
            </w:pPr>
            <w:r w:rsidRPr="009F039A">
              <w:rPr>
                <w:position w:val="-22"/>
              </w:rPr>
              <w:object w:dxaOrig="780" w:dyaOrig="540" w14:anchorId="46DB3407">
                <v:shape id="_x0000_i1136" type="#_x0000_t75" style="width:39pt;height:27pt" o:ole="">
                  <v:imagedata r:id="rId228" o:title=""/>
                </v:shape>
                <o:OLEObject Type="Embed" ProgID="Equation.DSMT4" ShapeID="_x0000_i1136" DrawAspect="Content" ObjectID="_1654268878" r:id="rId229"/>
              </w:object>
            </w:r>
          </w:p>
        </w:tc>
        <w:tc>
          <w:tcPr>
            <w:tcW w:w="3501" w:type="dxa"/>
          </w:tcPr>
          <w:p w14:paraId="422A5EC9" w14:textId="77777777" w:rsidR="00145803" w:rsidRDefault="00145803" w:rsidP="00A47AAB">
            <w:pPr>
              <w:pStyle w:val="ListParagraph"/>
              <w:numPr>
                <w:ilvl w:val="0"/>
                <w:numId w:val="42"/>
              </w:numPr>
              <w:spacing w:line="276" w:lineRule="auto"/>
              <w:ind w:left="360"/>
            </w:pPr>
            <w:r w:rsidRPr="009F039A">
              <w:rPr>
                <w:position w:val="-22"/>
              </w:rPr>
              <w:object w:dxaOrig="720" w:dyaOrig="460" w14:anchorId="6267C9B5">
                <v:shape id="_x0000_i1137" type="#_x0000_t75" style="width:36pt;height:23.4pt" o:ole="">
                  <v:imagedata r:id="rId230" o:title=""/>
                </v:shape>
                <o:OLEObject Type="Embed" ProgID="Equation.DSMT4" ShapeID="_x0000_i1137" DrawAspect="Content" ObjectID="_1654268879" r:id="rId231"/>
              </w:object>
            </w:r>
          </w:p>
          <w:p w14:paraId="6E8324C6" w14:textId="77777777" w:rsidR="00145803" w:rsidRDefault="00145803" w:rsidP="00A47AAB">
            <w:pPr>
              <w:pStyle w:val="ListParagraph"/>
              <w:numPr>
                <w:ilvl w:val="0"/>
                <w:numId w:val="42"/>
              </w:numPr>
              <w:spacing w:line="276" w:lineRule="auto"/>
              <w:ind w:left="360"/>
            </w:pPr>
            <w:r w:rsidRPr="009F039A">
              <w:rPr>
                <w:position w:val="-22"/>
              </w:rPr>
              <w:object w:dxaOrig="900" w:dyaOrig="540" w14:anchorId="42B20470">
                <v:shape id="_x0000_i1138" type="#_x0000_t75" style="width:45pt;height:27pt" o:ole="">
                  <v:imagedata r:id="rId232" o:title=""/>
                </v:shape>
                <o:OLEObject Type="Embed" ProgID="Equation.DSMT4" ShapeID="_x0000_i1138" DrawAspect="Content" ObjectID="_1654268880" r:id="rId233"/>
              </w:object>
            </w:r>
          </w:p>
        </w:tc>
      </w:tr>
    </w:tbl>
    <w:p w14:paraId="426EE10C" w14:textId="77777777" w:rsidR="002026D3" w:rsidRPr="00066C01" w:rsidRDefault="002026D3" w:rsidP="002026D3"/>
    <w:sectPr w:rsidR="002026D3" w:rsidRPr="00066C01" w:rsidSect="00CF6441">
      <w:footerReference w:type="default" r:id="rId234"/>
      <w:type w:val="continuous"/>
      <w:pgSz w:w="12240" w:h="15840" w:code="1"/>
      <w:pgMar w:top="864" w:right="720" w:bottom="720" w:left="1152" w:header="144" w:footer="144" w:gutter="0"/>
      <w:pgNumType w:start="20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84E17B" w14:textId="77777777" w:rsidR="00C93B57" w:rsidRDefault="00C93B57" w:rsidP="00064083">
      <w:pPr>
        <w:spacing w:line="240" w:lineRule="auto"/>
      </w:pPr>
      <w:r>
        <w:separator/>
      </w:r>
    </w:p>
  </w:endnote>
  <w:endnote w:type="continuationSeparator" w:id="0">
    <w:p w14:paraId="059FE2DE" w14:textId="77777777" w:rsidR="00C93B57" w:rsidRDefault="00C93B57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8783505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5B231FB" w14:textId="77777777" w:rsidR="000019CB" w:rsidRDefault="000019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026D3">
          <w:rPr>
            <w:noProof/>
          </w:rPr>
          <w:t>30</w:t>
        </w:r>
        <w:r>
          <w:rPr>
            <w:noProof/>
          </w:rPr>
          <w:fldChar w:fldCharType="end"/>
        </w:r>
      </w:p>
    </w:sdtContent>
  </w:sdt>
  <w:p w14:paraId="70341DA8" w14:textId="77777777" w:rsidR="000019CB" w:rsidRDefault="000019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F69BDBC" w14:textId="77777777" w:rsidR="00C93B57" w:rsidRDefault="00C93B57" w:rsidP="00064083">
      <w:pPr>
        <w:spacing w:line="240" w:lineRule="auto"/>
      </w:pPr>
      <w:r>
        <w:separator/>
      </w:r>
    </w:p>
  </w:footnote>
  <w:footnote w:type="continuationSeparator" w:id="0">
    <w:p w14:paraId="6E6B77E0" w14:textId="77777777" w:rsidR="00C93B57" w:rsidRDefault="00C93B57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7F42"/>
      </v:shape>
    </w:pict>
  </w:numPicBullet>
  <w:abstractNum w:abstractNumId="0" w15:restartNumberingAfterBreak="0">
    <w:nsid w:val="011832E7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E73CA"/>
    <w:multiLevelType w:val="hybridMultilevel"/>
    <w:tmpl w:val="335824A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94768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86528D4"/>
    <w:multiLevelType w:val="hybridMultilevel"/>
    <w:tmpl w:val="BEE01C8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90A7EDF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4D5E8E"/>
    <w:multiLevelType w:val="hybridMultilevel"/>
    <w:tmpl w:val="CE8E94EA"/>
    <w:lvl w:ilvl="0" w:tplc="77F09EC0">
      <w:start w:val="1"/>
      <w:numFmt w:val="decimal"/>
      <w:lvlText w:val="%1."/>
      <w:lvlJc w:val="left"/>
      <w:pPr>
        <w:ind w:left="1800" w:hanging="360"/>
      </w:pPr>
      <w:rPr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6E5630"/>
    <w:multiLevelType w:val="hybridMultilevel"/>
    <w:tmpl w:val="676C2A6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D039C2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291789"/>
    <w:multiLevelType w:val="hybridMultilevel"/>
    <w:tmpl w:val="2CF4076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2D1012B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434E25"/>
    <w:multiLevelType w:val="hybridMultilevel"/>
    <w:tmpl w:val="F7BC948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1A7503"/>
    <w:multiLevelType w:val="hybridMultilevel"/>
    <w:tmpl w:val="20EEB0AE"/>
    <w:lvl w:ilvl="0" w:tplc="8BA25A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80228C5"/>
    <w:multiLevelType w:val="hybridMultilevel"/>
    <w:tmpl w:val="B20ADCB2"/>
    <w:lvl w:ilvl="0" w:tplc="BC72E62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AD33A7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4752FC"/>
    <w:multiLevelType w:val="hybridMultilevel"/>
    <w:tmpl w:val="8C1ED280"/>
    <w:lvl w:ilvl="0" w:tplc="F5B261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644FC2"/>
    <w:multiLevelType w:val="hybridMultilevel"/>
    <w:tmpl w:val="FC088C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707738"/>
    <w:multiLevelType w:val="hybridMultilevel"/>
    <w:tmpl w:val="E92A9AB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AF78D1"/>
    <w:multiLevelType w:val="hybridMultilevel"/>
    <w:tmpl w:val="717ADAB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9A14B6A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954CFA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C60241F"/>
    <w:multiLevelType w:val="hybridMultilevel"/>
    <w:tmpl w:val="FFBEAE4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850A31"/>
    <w:multiLevelType w:val="hybridMultilevel"/>
    <w:tmpl w:val="744ACC50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D019BF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821F98"/>
    <w:multiLevelType w:val="hybridMultilevel"/>
    <w:tmpl w:val="281AB71E"/>
    <w:lvl w:ilvl="0" w:tplc="84A667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EC19CD"/>
    <w:multiLevelType w:val="hybridMultilevel"/>
    <w:tmpl w:val="C68A0F02"/>
    <w:lvl w:ilvl="0" w:tplc="070487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C91C0B"/>
    <w:multiLevelType w:val="hybridMultilevel"/>
    <w:tmpl w:val="1B20F42A"/>
    <w:lvl w:ilvl="0" w:tplc="7716EFB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07A1B2A"/>
    <w:multiLevelType w:val="hybridMultilevel"/>
    <w:tmpl w:val="7DEC3D3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CF656A"/>
    <w:multiLevelType w:val="hybridMultilevel"/>
    <w:tmpl w:val="61EAC428"/>
    <w:lvl w:ilvl="0" w:tplc="D9F6638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9639D"/>
    <w:multiLevelType w:val="hybridMultilevel"/>
    <w:tmpl w:val="EFFC1A68"/>
    <w:lvl w:ilvl="0" w:tplc="6A4EAE1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D5002D2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075DCB"/>
    <w:multiLevelType w:val="hybridMultilevel"/>
    <w:tmpl w:val="3824205C"/>
    <w:lvl w:ilvl="0" w:tplc="EA0C51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E6035A"/>
    <w:multiLevelType w:val="hybridMultilevel"/>
    <w:tmpl w:val="EB28220E"/>
    <w:lvl w:ilvl="0" w:tplc="D51662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E56162E"/>
    <w:multiLevelType w:val="hybridMultilevel"/>
    <w:tmpl w:val="ABF2E99A"/>
    <w:lvl w:ilvl="0" w:tplc="51B86F9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FB94EFF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8955BC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3C10A66"/>
    <w:multiLevelType w:val="hybridMultilevel"/>
    <w:tmpl w:val="C6E0340A"/>
    <w:lvl w:ilvl="0" w:tplc="F126E9A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40E7C5A"/>
    <w:multiLevelType w:val="hybridMultilevel"/>
    <w:tmpl w:val="AA0AAB8A"/>
    <w:lvl w:ilvl="0" w:tplc="7C6CB9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9F4A6000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452F90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983692"/>
    <w:multiLevelType w:val="hybridMultilevel"/>
    <w:tmpl w:val="EA567A8E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872B0E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96CA7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12"/>
  </w:num>
  <w:num w:numId="4">
    <w:abstractNumId w:val="50"/>
  </w:num>
  <w:num w:numId="5">
    <w:abstractNumId w:val="41"/>
  </w:num>
  <w:num w:numId="6">
    <w:abstractNumId w:val="16"/>
  </w:num>
  <w:num w:numId="7">
    <w:abstractNumId w:val="42"/>
  </w:num>
  <w:num w:numId="8">
    <w:abstractNumId w:val="53"/>
  </w:num>
  <w:num w:numId="9">
    <w:abstractNumId w:val="38"/>
  </w:num>
  <w:num w:numId="10">
    <w:abstractNumId w:val="32"/>
  </w:num>
  <w:num w:numId="11">
    <w:abstractNumId w:val="39"/>
  </w:num>
  <w:num w:numId="12">
    <w:abstractNumId w:val="34"/>
  </w:num>
  <w:num w:numId="13">
    <w:abstractNumId w:val="36"/>
  </w:num>
  <w:num w:numId="14">
    <w:abstractNumId w:val="54"/>
  </w:num>
  <w:num w:numId="15">
    <w:abstractNumId w:val="1"/>
  </w:num>
  <w:num w:numId="16">
    <w:abstractNumId w:val="56"/>
  </w:num>
  <w:num w:numId="17">
    <w:abstractNumId w:val="8"/>
  </w:num>
  <w:num w:numId="18">
    <w:abstractNumId w:val="49"/>
  </w:num>
  <w:num w:numId="19">
    <w:abstractNumId w:val="24"/>
  </w:num>
  <w:num w:numId="20">
    <w:abstractNumId w:val="44"/>
  </w:num>
  <w:num w:numId="21">
    <w:abstractNumId w:val="60"/>
  </w:num>
  <w:num w:numId="22">
    <w:abstractNumId w:val="26"/>
  </w:num>
  <w:num w:numId="23">
    <w:abstractNumId w:val="57"/>
  </w:num>
  <w:num w:numId="24">
    <w:abstractNumId w:val="6"/>
  </w:num>
  <w:num w:numId="25">
    <w:abstractNumId w:val="4"/>
  </w:num>
  <w:num w:numId="26">
    <w:abstractNumId w:val="18"/>
  </w:num>
  <w:num w:numId="27">
    <w:abstractNumId w:val="19"/>
  </w:num>
  <w:num w:numId="28">
    <w:abstractNumId w:val="14"/>
  </w:num>
  <w:num w:numId="29">
    <w:abstractNumId w:val="45"/>
  </w:num>
  <w:num w:numId="30">
    <w:abstractNumId w:val="47"/>
  </w:num>
  <w:num w:numId="31">
    <w:abstractNumId w:val="15"/>
  </w:num>
  <w:num w:numId="32">
    <w:abstractNumId w:val="33"/>
  </w:num>
  <w:num w:numId="33">
    <w:abstractNumId w:val="46"/>
  </w:num>
  <w:num w:numId="34">
    <w:abstractNumId w:val="35"/>
  </w:num>
  <w:num w:numId="35">
    <w:abstractNumId w:val="48"/>
  </w:num>
  <w:num w:numId="36">
    <w:abstractNumId w:val="28"/>
  </w:num>
  <w:num w:numId="37">
    <w:abstractNumId w:val="23"/>
  </w:num>
  <w:num w:numId="38">
    <w:abstractNumId w:val="61"/>
  </w:num>
  <w:num w:numId="39">
    <w:abstractNumId w:val="21"/>
  </w:num>
  <w:num w:numId="40">
    <w:abstractNumId w:val="37"/>
  </w:num>
  <w:num w:numId="41">
    <w:abstractNumId w:val="55"/>
  </w:num>
  <w:num w:numId="42">
    <w:abstractNumId w:val="5"/>
  </w:num>
  <w:num w:numId="43">
    <w:abstractNumId w:val="51"/>
  </w:num>
  <w:num w:numId="44">
    <w:abstractNumId w:val="58"/>
  </w:num>
  <w:num w:numId="45">
    <w:abstractNumId w:val="27"/>
  </w:num>
  <w:num w:numId="46">
    <w:abstractNumId w:val="0"/>
  </w:num>
  <w:num w:numId="47">
    <w:abstractNumId w:val="31"/>
  </w:num>
  <w:num w:numId="48">
    <w:abstractNumId w:val="2"/>
  </w:num>
  <w:num w:numId="49">
    <w:abstractNumId w:val="25"/>
  </w:num>
  <w:num w:numId="50">
    <w:abstractNumId w:val="30"/>
  </w:num>
  <w:num w:numId="51">
    <w:abstractNumId w:val="9"/>
  </w:num>
  <w:num w:numId="52">
    <w:abstractNumId w:val="3"/>
  </w:num>
  <w:num w:numId="53">
    <w:abstractNumId w:val="13"/>
  </w:num>
  <w:num w:numId="54">
    <w:abstractNumId w:val="17"/>
  </w:num>
  <w:num w:numId="55">
    <w:abstractNumId w:val="52"/>
  </w:num>
  <w:num w:numId="56">
    <w:abstractNumId w:val="10"/>
  </w:num>
  <w:num w:numId="57">
    <w:abstractNumId w:val="59"/>
  </w:num>
  <w:num w:numId="58">
    <w:abstractNumId w:val="7"/>
  </w:num>
  <w:num w:numId="59">
    <w:abstractNumId w:val="40"/>
  </w:num>
  <w:num w:numId="60">
    <w:abstractNumId w:val="22"/>
  </w:num>
  <w:num w:numId="61">
    <w:abstractNumId w:val="29"/>
  </w:num>
  <w:num w:numId="62">
    <w:abstractNumId w:val="43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1179"/>
    <w:rsid w:val="000019CB"/>
    <w:rsid w:val="000034E1"/>
    <w:rsid w:val="00012B82"/>
    <w:rsid w:val="000130CA"/>
    <w:rsid w:val="000161AD"/>
    <w:rsid w:val="00016433"/>
    <w:rsid w:val="00021E57"/>
    <w:rsid w:val="0002225A"/>
    <w:rsid w:val="00022348"/>
    <w:rsid w:val="00023646"/>
    <w:rsid w:val="00025676"/>
    <w:rsid w:val="0002756B"/>
    <w:rsid w:val="00033A72"/>
    <w:rsid w:val="00035419"/>
    <w:rsid w:val="00035563"/>
    <w:rsid w:val="000365DD"/>
    <w:rsid w:val="000435BA"/>
    <w:rsid w:val="00044747"/>
    <w:rsid w:val="0004749F"/>
    <w:rsid w:val="0004791A"/>
    <w:rsid w:val="00050A12"/>
    <w:rsid w:val="0005162E"/>
    <w:rsid w:val="0005274C"/>
    <w:rsid w:val="00053695"/>
    <w:rsid w:val="00055A51"/>
    <w:rsid w:val="0005609A"/>
    <w:rsid w:val="00056CAD"/>
    <w:rsid w:val="000572E4"/>
    <w:rsid w:val="00057D48"/>
    <w:rsid w:val="00060787"/>
    <w:rsid w:val="00062180"/>
    <w:rsid w:val="000625C1"/>
    <w:rsid w:val="00064083"/>
    <w:rsid w:val="00064EAB"/>
    <w:rsid w:val="00066C01"/>
    <w:rsid w:val="000676F2"/>
    <w:rsid w:val="00067C7E"/>
    <w:rsid w:val="00070617"/>
    <w:rsid w:val="00073BBD"/>
    <w:rsid w:val="000742A9"/>
    <w:rsid w:val="00076F8A"/>
    <w:rsid w:val="00082483"/>
    <w:rsid w:val="0008658A"/>
    <w:rsid w:val="000873B0"/>
    <w:rsid w:val="000A0C41"/>
    <w:rsid w:val="000A15D3"/>
    <w:rsid w:val="000A1A0A"/>
    <w:rsid w:val="000A2CB8"/>
    <w:rsid w:val="000A377B"/>
    <w:rsid w:val="000A3ECB"/>
    <w:rsid w:val="000A4359"/>
    <w:rsid w:val="000A456F"/>
    <w:rsid w:val="000A6124"/>
    <w:rsid w:val="000B20A3"/>
    <w:rsid w:val="000B4B23"/>
    <w:rsid w:val="000B56CD"/>
    <w:rsid w:val="000B64F6"/>
    <w:rsid w:val="000B7A4A"/>
    <w:rsid w:val="000C0712"/>
    <w:rsid w:val="000C13E2"/>
    <w:rsid w:val="000C408B"/>
    <w:rsid w:val="000C43AF"/>
    <w:rsid w:val="000C4A01"/>
    <w:rsid w:val="000C5592"/>
    <w:rsid w:val="000C659A"/>
    <w:rsid w:val="000C6D7E"/>
    <w:rsid w:val="000D28D7"/>
    <w:rsid w:val="000D4B04"/>
    <w:rsid w:val="000D4C0D"/>
    <w:rsid w:val="000D53B9"/>
    <w:rsid w:val="000D5AE6"/>
    <w:rsid w:val="000D64E4"/>
    <w:rsid w:val="000D7C0A"/>
    <w:rsid w:val="000E11A6"/>
    <w:rsid w:val="000E2B58"/>
    <w:rsid w:val="000E3BF5"/>
    <w:rsid w:val="000E59DB"/>
    <w:rsid w:val="000E5C5B"/>
    <w:rsid w:val="000E70D7"/>
    <w:rsid w:val="000F0785"/>
    <w:rsid w:val="000F1023"/>
    <w:rsid w:val="000F1E6B"/>
    <w:rsid w:val="000F2A84"/>
    <w:rsid w:val="000F2C5A"/>
    <w:rsid w:val="000F2D43"/>
    <w:rsid w:val="000F43C6"/>
    <w:rsid w:val="000F4EA0"/>
    <w:rsid w:val="000F6598"/>
    <w:rsid w:val="000F6E35"/>
    <w:rsid w:val="000F7583"/>
    <w:rsid w:val="00103B4F"/>
    <w:rsid w:val="0010571C"/>
    <w:rsid w:val="001065AD"/>
    <w:rsid w:val="00107235"/>
    <w:rsid w:val="00117B0C"/>
    <w:rsid w:val="00122393"/>
    <w:rsid w:val="00124937"/>
    <w:rsid w:val="00124D2A"/>
    <w:rsid w:val="0012781F"/>
    <w:rsid w:val="0013096D"/>
    <w:rsid w:val="001330A6"/>
    <w:rsid w:val="00135E75"/>
    <w:rsid w:val="0013619C"/>
    <w:rsid w:val="0014254E"/>
    <w:rsid w:val="00143066"/>
    <w:rsid w:val="0014337A"/>
    <w:rsid w:val="001434B0"/>
    <w:rsid w:val="00143669"/>
    <w:rsid w:val="00143F6A"/>
    <w:rsid w:val="001442C7"/>
    <w:rsid w:val="001455C6"/>
    <w:rsid w:val="00145803"/>
    <w:rsid w:val="00145F04"/>
    <w:rsid w:val="00146208"/>
    <w:rsid w:val="00146391"/>
    <w:rsid w:val="00146F35"/>
    <w:rsid w:val="00151139"/>
    <w:rsid w:val="00153B1F"/>
    <w:rsid w:val="00154C1C"/>
    <w:rsid w:val="00157115"/>
    <w:rsid w:val="00160570"/>
    <w:rsid w:val="00162D2D"/>
    <w:rsid w:val="00163833"/>
    <w:rsid w:val="00164A05"/>
    <w:rsid w:val="001700E0"/>
    <w:rsid w:val="00175C6C"/>
    <w:rsid w:val="00181622"/>
    <w:rsid w:val="00181D41"/>
    <w:rsid w:val="00182A95"/>
    <w:rsid w:val="00183A29"/>
    <w:rsid w:val="00184E4D"/>
    <w:rsid w:val="00185AD1"/>
    <w:rsid w:val="001871D2"/>
    <w:rsid w:val="00191941"/>
    <w:rsid w:val="00192D81"/>
    <w:rsid w:val="00192F10"/>
    <w:rsid w:val="00193D6F"/>
    <w:rsid w:val="00194D5C"/>
    <w:rsid w:val="001950D4"/>
    <w:rsid w:val="0019726C"/>
    <w:rsid w:val="00197739"/>
    <w:rsid w:val="001A1799"/>
    <w:rsid w:val="001A1881"/>
    <w:rsid w:val="001A2D32"/>
    <w:rsid w:val="001A4176"/>
    <w:rsid w:val="001B114A"/>
    <w:rsid w:val="001B167D"/>
    <w:rsid w:val="001B1EF8"/>
    <w:rsid w:val="001B57E6"/>
    <w:rsid w:val="001C0126"/>
    <w:rsid w:val="001C138D"/>
    <w:rsid w:val="001C1A3A"/>
    <w:rsid w:val="001C281E"/>
    <w:rsid w:val="001C76C2"/>
    <w:rsid w:val="001D69A3"/>
    <w:rsid w:val="001D7751"/>
    <w:rsid w:val="001E3BF5"/>
    <w:rsid w:val="001E5737"/>
    <w:rsid w:val="001E651C"/>
    <w:rsid w:val="001F023D"/>
    <w:rsid w:val="002026D3"/>
    <w:rsid w:val="00202763"/>
    <w:rsid w:val="00204378"/>
    <w:rsid w:val="00206CB3"/>
    <w:rsid w:val="00207755"/>
    <w:rsid w:val="00210491"/>
    <w:rsid w:val="00210523"/>
    <w:rsid w:val="00212746"/>
    <w:rsid w:val="00212B25"/>
    <w:rsid w:val="0021442B"/>
    <w:rsid w:val="00216B27"/>
    <w:rsid w:val="00216BBC"/>
    <w:rsid w:val="00216DD7"/>
    <w:rsid w:val="00222C20"/>
    <w:rsid w:val="00223A62"/>
    <w:rsid w:val="00227550"/>
    <w:rsid w:val="002311C5"/>
    <w:rsid w:val="0023145C"/>
    <w:rsid w:val="002329AF"/>
    <w:rsid w:val="002340C4"/>
    <w:rsid w:val="00235F9D"/>
    <w:rsid w:val="002368E7"/>
    <w:rsid w:val="002406BC"/>
    <w:rsid w:val="0024479D"/>
    <w:rsid w:val="00245E8C"/>
    <w:rsid w:val="002471FA"/>
    <w:rsid w:val="0024761A"/>
    <w:rsid w:val="0025058E"/>
    <w:rsid w:val="002519C5"/>
    <w:rsid w:val="002522CB"/>
    <w:rsid w:val="00252670"/>
    <w:rsid w:val="00254D54"/>
    <w:rsid w:val="002604FA"/>
    <w:rsid w:val="00263274"/>
    <w:rsid w:val="00264314"/>
    <w:rsid w:val="002668F2"/>
    <w:rsid w:val="00267A03"/>
    <w:rsid w:val="00271E00"/>
    <w:rsid w:val="00272141"/>
    <w:rsid w:val="00273BCF"/>
    <w:rsid w:val="00274808"/>
    <w:rsid w:val="00276FE7"/>
    <w:rsid w:val="00280664"/>
    <w:rsid w:val="002822BB"/>
    <w:rsid w:val="00283440"/>
    <w:rsid w:val="00283DD6"/>
    <w:rsid w:val="00285522"/>
    <w:rsid w:val="002917B5"/>
    <w:rsid w:val="002923F3"/>
    <w:rsid w:val="00294D41"/>
    <w:rsid w:val="002A29C7"/>
    <w:rsid w:val="002A35B5"/>
    <w:rsid w:val="002A40FD"/>
    <w:rsid w:val="002A512B"/>
    <w:rsid w:val="002A5C8C"/>
    <w:rsid w:val="002A7036"/>
    <w:rsid w:val="002A7F4E"/>
    <w:rsid w:val="002B1B63"/>
    <w:rsid w:val="002B36DD"/>
    <w:rsid w:val="002B43CA"/>
    <w:rsid w:val="002B55F6"/>
    <w:rsid w:val="002B6F1E"/>
    <w:rsid w:val="002B7070"/>
    <w:rsid w:val="002B7E55"/>
    <w:rsid w:val="002C1BA8"/>
    <w:rsid w:val="002C368F"/>
    <w:rsid w:val="002C40BC"/>
    <w:rsid w:val="002C4D46"/>
    <w:rsid w:val="002C6C50"/>
    <w:rsid w:val="002D1672"/>
    <w:rsid w:val="002D341F"/>
    <w:rsid w:val="002D3DAE"/>
    <w:rsid w:val="002D6E32"/>
    <w:rsid w:val="002D74CE"/>
    <w:rsid w:val="002E0F3F"/>
    <w:rsid w:val="002E15AA"/>
    <w:rsid w:val="002E25E8"/>
    <w:rsid w:val="002E2A64"/>
    <w:rsid w:val="002E4DCE"/>
    <w:rsid w:val="002E780A"/>
    <w:rsid w:val="002F244A"/>
    <w:rsid w:val="002F563A"/>
    <w:rsid w:val="002F7B19"/>
    <w:rsid w:val="0030231B"/>
    <w:rsid w:val="0030504F"/>
    <w:rsid w:val="0030538C"/>
    <w:rsid w:val="003059DE"/>
    <w:rsid w:val="00307B62"/>
    <w:rsid w:val="003105CE"/>
    <w:rsid w:val="00310C6A"/>
    <w:rsid w:val="0031396C"/>
    <w:rsid w:val="00316455"/>
    <w:rsid w:val="003215D4"/>
    <w:rsid w:val="00321EE1"/>
    <w:rsid w:val="00322721"/>
    <w:rsid w:val="0032326F"/>
    <w:rsid w:val="00326DE4"/>
    <w:rsid w:val="00326E97"/>
    <w:rsid w:val="00332E7D"/>
    <w:rsid w:val="00332ED4"/>
    <w:rsid w:val="00333655"/>
    <w:rsid w:val="0033521B"/>
    <w:rsid w:val="00335BBE"/>
    <w:rsid w:val="0033660F"/>
    <w:rsid w:val="00340C17"/>
    <w:rsid w:val="00342EE4"/>
    <w:rsid w:val="003437AB"/>
    <w:rsid w:val="0034643B"/>
    <w:rsid w:val="003525A9"/>
    <w:rsid w:val="00354FD8"/>
    <w:rsid w:val="003579DB"/>
    <w:rsid w:val="0036112A"/>
    <w:rsid w:val="00365B7F"/>
    <w:rsid w:val="00365C35"/>
    <w:rsid w:val="00367CF4"/>
    <w:rsid w:val="0037363D"/>
    <w:rsid w:val="00377A7F"/>
    <w:rsid w:val="00381090"/>
    <w:rsid w:val="00383A5E"/>
    <w:rsid w:val="00390B32"/>
    <w:rsid w:val="00393D54"/>
    <w:rsid w:val="00393E7E"/>
    <w:rsid w:val="00395DA2"/>
    <w:rsid w:val="00395F38"/>
    <w:rsid w:val="003974B2"/>
    <w:rsid w:val="003979D2"/>
    <w:rsid w:val="003A08B7"/>
    <w:rsid w:val="003A4180"/>
    <w:rsid w:val="003A45FA"/>
    <w:rsid w:val="003A5E0D"/>
    <w:rsid w:val="003B0E17"/>
    <w:rsid w:val="003B2657"/>
    <w:rsid w:val="003B2AF9"/>
    <w:rsid w:val="003B3D2C"/>
    <w:rsid w:val="003B4A85"/>
    <w:rsid w:val="003B5E5C"/>
    <w:rsid w:val="003B68B0"/>
    <w:rsid w:val="003B7274"/>
    <w:rsid w:val="003C1D13"/>
    <w:rsid w:val="003C33A6"/>
    <w:rsid w:val="003C4637"/>
    <w:rsid w:val="003C4DA2"/>
    <w:rsid w:val="003C5AC2"/>
    <w:rsid w:val="003C5C9F"/>
    <w:rsid w:val="003C5DCA"/>
    <w:rsid w:val="003C6340"/>
    <w:rsid w:val="003D44FF"/>
    <w:rsid w:val="003D5F4B"/>
    <w:rsid w:val="003E25DE"/>
    <w:rsid w:val="003E37BD"/>
    <w:rsid w:val="003E67D3"/>
    <w:rsid w:val="003E77B4"/>
    <w:rsid w:val="003E7E24"/>
    <w:rsid w:val="003F2187"/>
    <w:rsid w:val="003F329E"/>
    <w:rsid w:val="003F359A"/>
    <w:rsid w:val="003F3DA3"/>
    <w:rsid w:val="003F5A25"/>
    <w:rsid w:val="003F631B"/>
    <w:rsid w:val="004017A3"/>
    <w:rsid w:val="00401C52"/>
    <w:rsid w:val="00402752"/>
    <w:rsid w:val="00403AC7"/>
    <w:rsid w:val="004044B7"/>
    <w:rsid w:val="00404DEC"/>
    <w:rsid w:val="00404FFD"/>
    <w:rsid w:val="00405B8A"/>
    <w:rsid w:val="0040603B"/>
    <w:rsid w:val="004069A1"/>
    <w:rsid w:val="00406ED6"/>
    <w:rsid w:val="00410D77"/>
    <w:rsid w:val="00411FA1"/>
    <w:rsid w:val="004120CE"/>
    <w:rsid w:val="00413A5A"/>
    <w:rsid w:val="00416A7D"/>
    <w:rsid w:val="00420EF3"/>
    <w:rsid w:val="00421A9B"/>
    <w:rsid w:val="00423A0E"/>
    <w:rsid w:val="00427489"/>
    <w:rsid w:val="00430020"/>
    <w:rsid w:val="00433109"/>
    <w:rsid w:val="00433596"/>
    <w:rsid w:val="0043410D"/>
    <w:rsid w:val="00435253"/>
    <w:rsid w:val="0044185F"/>
    <w:rsid w:val="004428F5"/>
    <w:rsid w:val="0044381A"/>
    <w:rsid w:val="00446AB2"/>
    <w:rsid w:val="00447DF3"/>
    <w:rsid w:val="004505DD"/>
    <w:rsid w:val="00452D04"/>
    <w:rsid w:val="0046082B"/>
    <w:rsid w:val="004614A5"/>
    <w:rsid w:val="00461DD0"/>
    <w:rsid w:val="00462095"/>
    <w:rsid w:val="00463956"/>
    <w:rsid w:val="0046416A"/>
    <w:rsid w:val="00464317"/>
    <w:rsid w:val="00470FFE"/>
    <w:rsid w:val="00471878"/>
    <w:rsid w:val="00471DC6"/>
    <w:rsid w:val="00472275"/>
    <w:rsid w:val="004730D2"/>
    <w:rsid w:val="00473767"/>
    <w:rsid w:val="004740D6"/>
    <w:rsid w:val="00474E21"/>
    <w:rsid w:val="00475667"/>
    <w:rsid w:val="00480202"/>
    <w:rsid w:val="0048189D"/>
    <w:rsid w:val="00483D21"/>
    <w:rsid w:val="00484483"/>
    <w:rsid w:val="0048633D"/>
    <w:rsid w:val="00486D44"/>
    <w:rsid w:val="0049023B"/>
    <w:rsid w:val="0049035F"/>
    <w:rsid w:val="00491A89"/>
    <w:rsid w:val="004921C1"/>
    <w:rsid w:val="00493A2C"/>
    <w:rsid w:val="00493B68"/>
    <w:rsid w:val="00494EAD"/>
    <w:rsid w:val="0049645E"/>
    <w:rsid w:val="00496637"/>
    <w:rsid w:val="00496C0A"/>
    <w:rsid w:val="00497658"/>
    <w:rsid w:val="004A16BC"/>
    <w:rsid w:val="004A2AB6"/>
    <w:rsid w:val="004A3C7D"/>
    <w:rsid w:val="004A4314"/>
    <w:rsid w:val="004A6A17"/>
    <w:rsid w:val="004A737E"/>
    <w:rsid w:val="004B03DA"/>
    <w:rsid w:val="004B0562"/>
    <w:rsid w:val="004B059A"/>
    <w:rsid w:val="004B387F"/>
    <w:rsid w:val="004B401A"/>
    <w:rsid w:val="004B7322"/>
    <w:rsid w:val="004C0385"/>
    <w:rsid w:val="004C0BD6"/>
    <w:rsid w:val="004C1017"/>
    <w:rsid w:val="004C4274"/>
    <w:rsid w:val="004C5AEC"/>
    <w:rsid w:val="004D02B4"/>
    <w:rsid w:val="004D1AEE"/>
    <w:rsid w:val="004D1CC5"/>
    <w:rsid w:val="004D2A97"/>
    <w:rsid w:val="004D3BD9"/>
    <w:rsid w:val="004D4117"/>
    <w:rsid w:val="004D4D43"/>
    <w:rsid w:val="004D679D"/>
    <w:rsid w:val="004D6C26"/>
    <w:rsid w:val="004E1954"/>
    <w:rsid w:val="004E2552"/>
    <w:rsid w:val="004E2CC0"/>
    <w:rsid w:val="004E3175"/>
    <w:rsid w:val="004E4611"/>
    <w:rsid w:val="004F1951"/>
    <w:rsid w:val="004F3829"/>
    <w:rsid w:val="004F389D"/>
    <w:rsid w:val="004F3F9E"/>
    <w:rsid w:val="004F5FDB"/>
    <w:rsid w:val="004F6361"/>
    <w:rsid w:val="004F6B52"/>
    <w:rsid w:val="00505E64"/>
    <w:rsid w:val="00506B5A"/>
    <w:rsid w:val="00507CEC"/>
    <w:rsid w:val="005134EC"/>
    <w:rsid w:val="005170B9"/>
    <w:rsid w:val="00521FCE"/>
    <w:rsid w:val="00525D0E"/>
    <w:rsid w:val="00527C0B"/>
    <w:rsid w:val="00531C98"/>
    <w:rsid w:val="005327B0"/>
    <w:rsid w:val="00534E9F"/>
    <w:rsid w:val="00535CAD"/>
    <w:rsid w:val="00535DBA"/>
    <w:rsid w:val="00536791"/>
    <w:rsid w:val="00540626"/>
    <w:rsid w:val="00545E48"/>
    <w:rsid w:val="00552F38"/>
    <w:rsid w:val="0055333A"/>
    <w:rsid w:val="00554001"/>
    <w:rsid w:val="00555BD8"/>
    <w:rsid w:val="00557B4D"/>
    <w:rsid w:val="00560F7A"/>
    <w:rsid w:val="00561030"/>
    <w:rsid w:val="005611CA"/>
    <w:rsid w:val="00563D32"/>
    <w:rsid w:val="00564BB4"/>
    <w:rsid w:val="0057029B"/>
    <w:rsid w:val="0057410E"/>
    <w:rsid w:val="00575A4F"/>
    <w:rsid w:val="00575B23"/>
    <w:rsid w:val="005765A3"/>
    <w:rsid w:val="0057791E"/>
    <w:rsid w:val="00580855"/>
    <w:rsid w:val="00582E74"/>
    <w:rsid w:val="00583059"/>
    <w:rsid w:val="00583A08"/>
    <w:rsid w:val="00583B56"/>
    <w:rsid w:val="0058627D"/>
    <w:rsid w:val="00587811"/>
    <w:rsid w:val="0059065B"/>
    <w:rsid w:val="00590C16"/>
    <w:rsid w:val="00594D7B"/>
    <w:rsid w:val="00594DD8"/>
    <w:rsid w:val="00597B82"/>
    <w:rsid w:val="005A247A"/>
    <w:rsid w:val="005A254F"/>
    <w:rsid w:val="005A7EDC"/>
    <w:rsid w:val="005B07E0"/>
    <w:rsid w:val="005B1852"/>
    <w:rsid w:val="005B28AB"/>
    <w:rsid w:val="005B618A"/>
    <w:rsid w:val="005C13EE"/>
    <w:rsid w:val="005C1663"/>
    <w:rsid w:val="005C2570"/>
    <w:rsid w:val="005C6083"/>
    <w:rsid w:val="005D1B5A"/>
    <w:rsid w:val="005D2F3E"/>
    <w:rsid w:val="005D3939"/>
    <w:rsid w:val="005D4FD0"/>
    <w:rsid w:val="005D5EA1"/>
    <w:rsid w:val="005D6AAB"/>
    <w:rsid w:val="005D6B52"/>
    <w:rsid w:val="005D6BD8"/>
    <w:rsid w:val="005D74B6"/>
    <w:rsid w:val="005D7861"/>
    <w:rsid w:val="005D7933"/>
    <w:rsid w:val="005E056E"/>
    <w:rsid w:val="005E201E"/>
    <w:rsid w:val="005E2563"/>
    <w:rsid w:val="005E5148"/>
    <w:rsid w:val="005E59BB"/>
    <w:rsid w:val="005F150A"/>
    <w:rsid w:val="005F205F"/>
    <w:rsid w:val="005F317C"/>
    <w:rsid w:val="005F3467"/>
    <w:rsid w:val="005F4968"/>
    <w:rsid w:val="005F5C7F"/>
    <w:rsid w:val="005F7C51"/>
    <w:rsid w:val="00600FE8"/>
    <w:rsid w:val="0060184C"/>
    <w:rsid w:val="00601D88"/>
    <w:rsid w:val="006022EC"/>
    <w:rsid w:val="006040BA"/>
    <w:rsid w:val="00605363"/>
    <w:rsid w:val="0061261C"/>
    <w:rsid w:val="00614F88"/>
    <w:rsid w:val="0061704F"/>
    <w:rsid w:val="0061776F"/>
    <w:rsid w:val="00617CA7"/>
    <w:rsid w:val="00621C3D"/>
    <w:rsid w:val="0062230F"/>
    <w:rsid w:val="00623C77"/>
    <w:rsid w:val="00624370"/>
    <w:rsid w:val="00624608"/>
    <w:rsid w:val="00626182"/>
    <w:rsid w:val="006262E2"/>
    <w:rsid w:val="0062669C"/>
    <w:rsid w:val="00632919"/>
    <w:rsid w:val="00632EDB"/>
    <w:rsid w:val="00633222"/>
    <w:rsid w:val="00637111"/>
    <w:rsid w:val="00641C30"/>
    <w:rsid w:val="00644AFF"/>
    <w:rsid w:val="00646626"/>
    <w:rsid w:val="00651886"/>
    <w:rsid w:val="00652850"/>
    <w:rsid w:val="006548ED"/>
    <w:rsid w:val="00654BB1"/>
    <w:rsid w:val="00657AE4"/>
    <w:rsid w:val="00660818"/>
    <w:rsid w:val="00661F69"/>
    <w:rsid w:val="00662AA6"/>
    <w:rsid w:val="00662AD2"/>
    <w:rsid w:val="00663774"/>
    <w:rsid w:val="006652AF"/>
    <w:rsid w:val="00670D02"/>
    <w:rsid w:val="0067196F"/>
    <w:rsid w:val="006728F5"/>
    <w:rsid w:val="00674874"/>
    <w:rsid w:val="00674EEE"/>
    <w:rsid w:val="006750BF"/>
    <w:rsid w:val="006755AE"/>
    <w:rsid w:val="0067621C"/>
    <w:rsid w:val="00676233"/>
    <w:rsid w:val="00680081"/>
    <w:rsid w:val="00680A08"/>
    <w:rsid w:val="00681E18"/>
    <w:rsid w:val="006820F5"/>
    <w:rsid w:val="0068266F"/>
    <w:rsid w:val="0068503E"/>
    <w:rsid w:val="0068685D"/>
    <w:rsid w:val="006879F2"/>
    <w:rsid w:val="00692A0A"/>
    <w:rsid w:val="0069326E"/>
    <w:rsid w:val="00694293"/>
    <w:rsid w:val="00696766"/>
    <w:rsid w:val="00696B10"/>
    <w:rsid w:val="00697969"/>
    <w:rsid w:val="006A231E"/>
    <w:rsid w:val="006A2BAB"/>
    <w:rsid w:val="006A5C03"/>
    <w:rsid w:val="006A7DAF"/>
    <w:rsid w:val="006B0F0C"/>
    <w:rsid w:val="006B177E"/>
    <w:rsid w:val="006B2BA7"/>
    <w:rsid w:val="006B4C51"/>
    <w:rsid w:val="006B4E78"/>
    <w:rsid w:val="006B4FDE"/>
    <w:rsid w:val="006B637E"/>
    <w:rsid w:val="006B6848"/>
    <w:rsid w:val="006B73A6"/>
    <w:rsid w:val="006C3DC2"/>
    <w:rsid w:val="006C56E8"/>
    <w:rsid w:val="006C605D"/>
    <w:rsid w:val="006C6512"/>
    <w:rsid w:val="006C770F"/>
    <w:rsid w:val="006D023C"/>
    <w:rsid w:val="006D05EF"/>
    <w:rsid w:val="006D10B5"/>
    <w:rsid w:val="006D169C"/>
    <w:rsid w:val="006D1913"/>
    <w:rsid w:val="006D2959"/>
    <w:rsid w:val="006D3E40"/>
    <w:rsid w:val="006D552C"/>
    <w:rsid w:val="006D7955"/>
    <w:rsid w:val="006E0201"/>
    <w:rsid w:val="006E114B"/>
    <w:rsid w:val="006E22A4"/>
    <w:rsid w:val="006E30B8"/>
    <w:rsid w:val="006E3C37"/>
    <w:rsid w:val="006E413B"/>
    <w:rsid w:val="006E7C05"/>
    <w:rsid w:val="006F0B2E"/>
    <w:rsid w:val="006F1971"/>
    <w:rsid w:val="006F2A82"/>
    <w:rsid w:val="006F4585"/>
    <w:rsid w:val="006F4F79"/>
    <w:rsid w:val="006F5500"/>
    <w:rsid w:val="006F67A2"/>
    <w:rsid w:val="006F687D"/>
    <w:rsid w:val="006F7D26"/>
    <w:rsid w:val="007009DA"/>
    <w:rsid w:val="00700F27"/>
    <w:rsid w:val="00703455"/>
    <w:rsid w:val="007100C9"/>
    <w:rsid w:val="007102F1"/>
    <w:rsid w:val="00710850"/>
    <w:rsid w:val="00712361"/>
    <w:rsid w:val="00713797"/>
    <w:rsid w:val="00714FC5"/>
    <w:rsid w:val="007167FD"/>
    <w:rsid w:val="00717762"/>
    <w:rsid w:val="00723F23"/>
    <w:rsid w:val="007241B6"/>
    <w:rsid w:val="0072481F"/>
    <w:rsid w:val="0072525D"/>
    <w:rsid w:val="007307ED"/>
    <w:rsid w:val="0073190F"/>
    <w:rsid w:val="00733060"/>
    <w:rsid w:val="00736A34"/>
    <w:rsid w:val="007376E9"/>
    <w:rsid w:val="0074330E"/>
    <w:rsid w:val="0074412C"/>
    <w:rsid w:val="00745436"/>
    <w:rsid w:val="00745FCD"/>
    <w:rsid w:val="00747691"/>
    <w:rsid w:val="007502AF"/>
    <w:rsid w:val="00755D62"/>
    <w:rsid w:val="00757A1D"/>
    <w:rsid w:val="00761431"/>
    <w:rsid w:val="00763D53"/>
    <w:rsid w:val="00766354"/>
    <w:rsid w:val="00770469"/>
    <w:rsid w:val="00771795"/>
    <w:rsid w:val="0077491A"/>
    <w:rsid w:val="007753F2"/>
    <w:rsid w:val="00783AA0"/>
    <w:rsid w:val="00783C22"/>
    <w:rsid w:val="0078520B"/>
    <w:rsid w:val="00785F73"/>
    <w:rsid w:val="00790117"/>
    <w:rsid w:val="00790BC5"/>
    <w:rsid w:val="00791EB6"/>
    <w:rsid w:val="0079229E"/>
    <w:rsid w:val="007922EA"/>
    <w:rsid w:val="00792433"/>
    <w:rsid w:val="0079338D"/>
    <w:rsid w:val="00794553"/>
    <w:rsid w:val="00795810"/>
    <w:rsid w:val="00797170"/>
    <w:rsid w:val="007A05C6"/>
    <w:rsid w:val="007A33CA"/>
    <w:rsid w:val="007A3916"/>
    <w:rsid w:val="007B06CC"/>
    <w:rsid w:val="007B0DBB"/>
    <w:rsid w:val="007B147B"/>
    <w:rsid w:val="007B1A3E"/>
    <w:rsid w:val="007B5190"/>
    <w:rsid w:val="007B5383"/>
    <w:rsid w:val="007B56EB"/>
    <w:rsid w:val="007B72FB"/>
    <w:rsid w:val="007C1245"/>
    <w:rsid w:val="007C1295"/>
    <w:rsid w:val="007C2925"/>
    <w:rsid w:val="007C2970"/>
    <w:rsid w:val="007C2FF3"/>
    <w:rsid w:val="007C57AD"/>
    <w:rsid w:val="007D2BFD"/>
    <w:rsid w:val="007D39C0"/>
    <w:rsid w:val="007D5309"/>
    <w:rsid w:val="007D69BA"/>
    <w:rsid w:val="007E076C"/>
    <w:rsid w:val="007E1EBA"/>
    <w:rsid w:val="007E4BAE"/>
    <w:rsid w:val="007E724E"/>
    <w:rsid w:val="007F0577"/>
    <w:rsid w:val="007F3B4F"/>
    <w:rsid w:val="007F47A7"/>
    <w:rsid w:val="007F57CA"/>
    <w:rsid w:val="007F5B25"/>
    <w:rsid w:val="007F6A88"/>
    <w:rsid w:val="00800C1A"/>
    <w:rsid w:val="00802696"/>
    <w:rsid w:val="008027D2"/>
    <w:rsid w:val="008036A4"/>
    <w:rsid w:val="008038B0"/>
    <w:rsid w:val="00804BCC"/>
    <w:rsid w:val="00810F83"/>
    <w:rsid w:val="008122F1"/>
    <w:rsid w:val="00813B2B"/>
    <w:rsid w:val="008142BE"/>
    <w:rsid w:val="00815D60"/>
    <w:rsid w:val="00816DEB"/>
    <w:rsid w:val="00817525"/>
    <w:rsid w:val="0082011C"/>
    <w:rsid w:val="00822132"/>
    <w:rsid w:val="008234C5"/>
    <w:rsid w:val="00823E5A"/>
    <w:rsid w:val="0082641C"/>
    <w:rsid w:val="00826674"/>
    <w:rsid w:val="00826B01"/>
    <w:rsid w:val="0082771A"/>
    <w:rsid w:val="00827867"/>
    <w:rsid w:val="00827B4A"/>
    <w:rsid w:val="0083054E"/>
    <w:rsid w:val="00830E7D"/>
    <w:rsid w:val="008330AE"/>
    <w:rsid w:val="008336DE"/>
    <w:rsid w:val="008353B3"/>
    <w:rsid w:val="00837B23"/>
    <w:rsid w:val="008405C9"/>
    <w:rsid w:val="008437F4"/>
    <w:rsid w:val="008500EE"/>
    <w:rsid w:val="00851144"/>
    <w:rsid w:val="008513FB"/>
    <w:rsid w:val="008517B3"/>
    <w:rsid w:val="0085323D"/>
    <w:rsid w:val="00854C9B"/>
    <w:rsid w:val="00860B9D"/>
    <w:rsid w:val="00863FC5"/>
    <w:rsid w:val="00864D43"/>
    <w:rsid w:val="008674AA"/>
    <w:rsid w:val="008702DB"/>
    <w:rsid w:val="00875490"/>
    <w:rsid w:val="0087769A"/>
    <w:rsid w:val="008802AE"/>
    <w:rsid w:val="00885ED0"/>
    <w:rsid w:val="008863CA"/>
    <w:rsid w:val="00886EAF"/>
    <w:rsid w:val="00887908"/>
    <w:rsid w:val="00892876"/>
    <w:rsid w:val="00892B80"/>
    <w:rsid w:val="00893331"/>
    <w:rsid w:val="008A60AC"/>
    <w:rsid w:val="008A75A5"/>
    <w:rsid w:val="008A7874"/>
    <w:rsid w:val="008B01B9"/>
    <w:rsid w:val="008B1FB7"/>
    <w:rsid w:val="008B2DD3"/>
    <w:rsid w:val="008B350F"/>
    <w:rsid w:val="008B55AD"/>
    <w:rsid w:val="008B7207"/>
    <w:rsid w:val="008C0146"/>
    <w:rsid w:val="008C4C87"/>
    <w:rsid w:val="008C4E7B"/>
    <w:rsid w:val="008D1D7F"/>
    <w:rsid w:val="008D265D"/>
    <w:rsid w:val="008D3302"/>
    <w:rsid w:val="008D3438"/>
    <w:rsid w:val="008D35BF"/>
    <w:rsid w:val="008D5C97"/>
    <w:rsid w:val="008D7265"/>
    <w:rsid w:val="008F0BCD"/>
    <w:rsid w:val="008F1ED2"/>
    <w:rsid w:val="008F3775"/>
    <w:rsid w:val="008F7904"/>
    <w:rsid w:val="00900D25"/>
    <w:rsid w:val="00901026"/>
    <w:rsid w:val="00902308"/>
    <w:rsid w:val="009055D4"/>
    <w:rsid w:val="00906A74"/>
    <w:rsid w:val="009108F9"/>
    <w:rsid w:val="0091379F"/>
    <w:rsid w:val="00914AD4"/>
    <w:rsid w:val="0091769E"/>
    <w:rsid w:val="00921E1C"/>
    <w:rsid w:val="00924F14"/>
    <w:rsid w:val="009273AF"/>
    <w:rsid w:val="00927ABB"/>
    <w:rsid w:val="00930CDC"/>
    <w:rsid w:val="009312D6"/>
    <w:rsid w:val="00931F40"/>
    <w:rsid w:val="009323CD"/>
    <w:rsid w:val="009339DD"/>
    <w:rsid w:val="0093445A"/>
    <w:rsid w:val="00936997"/>
    <w:rsid w:val="0093767E"/>
    <w:rsid w:val="009409E4"/>
    <w:rsid w:val="00940BBC"/>
    <w:rsid w:val="00942211"/>
    <w:rsid w:val="00943A78"/>
    <w:rsid w:val="0094506C"/>
    <w:rsid w:val="009458F8"/>
    <w:rsid w:val="009473AA"/>
    <w:rsid w:val="00947D33"/>
    <w:rsid w:val="00950E34"/>
    <w:rsid w:val="00951634"/>
    <w:rsid w:val="00952EC1"/>
    <w:rsid w:val="00954632"/>
    <w:rsid w:val="00954BFC"/>
    <w:rsid w:val="00955108"/>
    <w:rsid w:val="0095566F"/>
    <w:rsid w:val="00963AB1"/>
    <w:rsid w:val="00972A1D"/>
    <w:rsid w:val="00975673"/>
    <w:rsid w:val="009758FF"/>
    <w:rsid w:val="009765E0"/>
    <w:rsid w:val="00976F7F"/>
    <w:rsid w:val="009824D1"/>
    <w:rsid w:val="00982B1B"/>
    <w:rsid w:val="00982EB1"/>
    <w:rsid w:val="00982F0D"/>
    <w:rsid w:val="00983F50"/>
    <w:rsid w:val="00984481"/>
    <w:rsid w:val="0098559D"/>
    <w:rsid w:val="00986C2A"/>
    <w:rsid w:val="009948BB"/>
    <w:rsid w:val="0099491E"/>
    <w:rsid w:val="00995A8E"/>
    <w:rsid w:val="00996B20"/>
    <w:rsid w:val="00996ECF"/>
    <w:rsid w:val="00997573"/>
    <w:rsid w:val="009A01D9"/>
    <w:rsid w:val="009A1165"/>
    <w:rsid w:val="009A18FD"/>
    <w:rsid w:val="009A413E"/>
    <w:rsid w:val="009A4600"/>
    <w:rsid w:val="009A5951"/>
    <w:rsid w:val="009A6425"/>
    <w:rsid w:val="009B0855"/>
    <w:rsid w:val="009B4EA7"/>
    <w:rsid w:val="009B7B03"/>
    <w:rsid w:val="009C03A1"/>
    <w:rsid w:val="009C7397"/>
    <w:rsid w:val="009C7878"/>
    <w:rsid w:val="009D197F"/>
    <w:rsid w:val="009D1C69"/>
    <w:rsid w:val="009D2484"/>
    <w:rsid w:val="009D30B9"/>
    <w:rsid w:val="009D5ADA"/>
    <w:rsid w:val="009E3F16"/>
    <w:rsid w:val="009E4143"/>
    <w:rsid w:val="009E71C6"/>
    <w:rsid w:val="009E7AC9"/>
    <w:rsid w:val="009F014B"/>
    <w:rsid w:val="009F039A"/>
    <w:rsid w:val="009F2C8C"/>
    <w:rsid w:val="009F2E3A"/>
    <w:rsid w:val="009F5370"/>
    <w:rsid w:val="009F5D0C"/>
    <w:rsid w:val="009F6646"/>
    <w:rsid w:val="00A012D0"/>
    <w:rsid w:val="00A1042D"/>
    <w:rsid w:val="00A10F40"/>
    <w:rsid w:val="00A11324"/>
    <w:rsid w:val="00A11E54"/>
    <w:rsid w:val="00A15E5C"/>
    <w:rsid w:val="00A22D5B"/>
    <w:rsid w:val="00A22EFF"/>
    <w:rsid w:val="00A25260"/>
    <w:rsid w:val="00A26BB9"/>
    <w:rsid w:val="00A273FE"/>
    <w:rsid w:val="00A27634"/>
    <w:rsid w:val="00A27CF5"/>
    <w:rsid w:val="00A27ECA"/>
    <w:rsid w:val="00A301CB"/>
    <w:rsid w:val="00A30222"/>
    <w:rsid w:val="00A305EE"/>
    <w:rsid w:val="00A3416E"/>
    <w:rsid w:val="00A3426A"/>
    <w:rsid w:val="00A36301"/>
    <w:rsid w:val="00A43275"/>
    <w:rsid w:val="00A44209"/>
    <w:rsid w:val="00A44E06"/>
    <w:rsid w:val="00A45E25"/>
    <w:rsid w:val="00A47AAB"/>
    <w:rsid w:val="00A47C7D"/>
    <w:rsid w:val="00A502B0"/>
    <w:rsid w:val="00A5495C"/>
    <w:rsid w:val="00A55398"/>
    <w:rsid w:val="00A574A4"/>
    <w:rsid w:val="00A61A67"/>
    <w:rsid w:val="00A6373C"/>
    <w:rsid w:val="00A638D1"/>
    <w:rsid w:val="00A6645F"/>
    <w:rsid w:val="00A665CB"/>
    <w:rsid w:val="00A67F8C"/>
    <w:rsid w:val="00A73D19"/>
    <w:rsid w:val="00A73F7B"/>
    <w:rsid w:val="00A7409B"/>
    <w:rsid w:val="00A77F10"/>
    <w:rsid w:val="00A80903"/>
    <w:rsid w:val="00A81B7E"/>
    <w:rsid w:val="00A82523"/>
    <w:rsid w:val="00A82D32"/>
    <w:rsid w:val="00A8421E"/>
    <w:rsid w:val="00A86B89"/>
    <w:rsid w:val="00A87DBA"/>
    <w:rsid w:val="00A918EC"/>
    <w:rsid w:val="00A91C6D"/>
    <w:rsid w:val="00A93AE0"/>
    <w:rsid w:val="00A95173"/>
    <w:rsid w:val="00A9559C"/>
    <w:rsid w:val="00AA04CD"/>
    <w:rsid w:val="00AA254F"/>
    <w:rsid w:val="00AA4EA1"/>
    <w:rsid w:val="00AA4FA4"/>
    <w:rsid w:val="00AA7717"/>
    <w:rsid w:val="00AA7E83"/>
    <w:rsid w:val="00AB21AD"/>
    <w:rsid w:val="00AB3CB2"/>
    <w:rsid w:val="00AB5CD3"/>
    <w:rsid w:val="00AB5EF8"/>
    <w:rsid w:val="00AB6473"/>
    <w:rsid w:val="00AB7893"/>
    <w:rsid w:val="00AB7945"/>
    <w:rsid w:val="00AB7B2A"/>
    <w:rsid w:val="00AB7FFC"/>
    <w:rsid w:val="00AC0C93"/>
    <w:rsid w:val="00AC0F65"/>
    <w:rsid w:val="00AC24F2"/>
    <w:rsid w:val="00AC51BF"/>
    <w:rsid w:val="00AC6374"/>
    <w:rsid w:val="00AC6D17"/>
    <w:rsid w:val="00AD0B6F"/>
    <w:rsid w:val="00AD3009"/>
    <w:rsid w:val="00AD3528"/>
    <w:rsid w:val="00AD49E6"/>
    <w:rsid w:val="00AD517C"/>
    <w:rsid w:val="00AD6506"/>
    <w:rsid w:val="00AD732E"/>
    <w:rsid w:val="00AD75F8"/>
    <w:rsid w:val="00AE11A4"/>
    <w:rsid w:val="00AE4056"/>
    <w:rsid w:val="00AE4485"/>
    <w:rsid w:val="00AE4A6A"/>
    <w:rsid w:val="00AE54FC"/>
    <w:rsid w:val="00AE619D"/>
    <w:rsid w:val="00AE630E"/>
    <w:rsid w:val="00AE766B"/>
    <w:rsid w:val="00AF1D14"/>
    <w:rsid w:val="00AF428A"/>
    <w:rsid w:val="00AF4F76"/>
    <w:rsid w:val="00AF5185"/>
    <w:rsid w:val="00AF6573"/>
    <w:rsid w:val="00B00B9A"/>
    <w:rsid w:val="00B01539"/>
    <w:rsid w:val="00B01F8B"/>
    <w:rsid w:val="00B02437"/>
    <w:rsid w:val="00B104AC"/>
    <w:rsid w:val="00B11186"/>
    <w:rsid w:val="00B128F4"/>
    <w:rsid w:val="00B136E0"/>
    <w:rsid w:val="00B13F2B"/>
    <w:rsid w:val="00B1431A"/>
    <w:rsid w:val="00B16685"/>
    <w:rsid w:val="00B175F8"/>
    <w:rsid w:val="00B2057B"/>
    <w:rsid w:val="00B21B84"/>
    <w:rsid w:val="00B21F6B"/>
    <w:rsid w:val="00B22655"/>
    <w:rsid w:val="00B2409B"/>
    <w:rsid w:val="00B241F9"/>
    <w:rsid w:val="00B26897"/>
    <w:rsid w:val="00B30667"/>
    <w:rsid w:val="00B31067"/>
    <w:rsid w:val="00B344CD"/>
    <w:rsid w:val="00B350EC"/>
    <w:rsid w:val="00B37637"/>
    <w:rsid w:val="00B4085C"/>
    <w:rsid w:val="00B415C4"/>
    <w:rsid w:val="00B419F8"/>
    <w:rsid w:val="00B45660"/>
    <w:rsid w:val="00B46256"/>
    <w:rsid w:val="00B474A2"/>
    <w:rsid w:val="00B476FE"/>
    <w:rsid w:val="00B479BF"/>
    <w:rsid w:val="00B47A7F"/>
    <w:rsid w:val="00B5491A"/>
    <w:rsid w:val="00B54B95"/>
    <w:rsid w:val="00B55042"/>
    <w:rsid w:val="00B56323"/>
    <w:rsid w:val="00B6493F"/>
    <w:rsid w:val="00B6702C"/>
    <w:rsid w:val="00B73AF6"/>
    <w:rsid w:val="00B73EC0"/>
    <w:rsid w:val="00B743FB"/>
    <w:rsid w:val="00B7514D"/>
    <w:rsid w:val="00B754ED"/>
    <w:rsid w:val="00B759AE"/>
    <w:rsid w:val="00B75F0C"/>
    <w:rsid w:val="00B8066F"/>
    <w:rsid w:val="00B8459A"/>
    <w:rsid w:val="00B848AE"/>
    <w:rsid w:val="00B84C8A"/>
    <w:rsid w:val="00B86C41"/>
    <w:rsid w:val="00B94E88"/>
    <w:rsid w:val="00B9523B"/>
    <w:rsid w:val="00B953F2"/>
    <w:rsid w:val="00B959C2"/>
    <w:rsid w:val="00B96BCB"/>
    <w:rsid w:val="00B970D2"/>
    <w:rsid w:val="00BA1949"/>
    <w:rsid w:val="00BA3C0B"/>
    <w:rsid w:val="00BA4984"/>
    <w:rsid w:val="00BA4F14"/>
    <w:rsid w:val="00BA55BA"/>
    <w:rsid w:val="00BB18C7"/>
    <w:rsid w:val="00BB1F19"/>
    <w:rsid w:val="00BB229F"/>
    <w:rsid w:val="00BB37DD"/>
    <w:rsid w:val="00BB67CC"/>
    <w:rsid w:val="00BB72FA"/>
    <w:rsid w:val="00BB74A1"/>
    <w:rsid w:val="00BC3B65"/>
    <w:rsid w:val="00BC4082"/>
    <w:rsid w:val="00BC4768"/>
    <w:rsid w:val="00BC4C5A"/>
    <w:rsid w:val="00BC6F98"/>
    <w:rsid w:val="00BD056D"/>
    <w:rsid w:val="00BD07FA"/>
    <w:rsid w:val="00BD16B1"/>
    <w:rsid w:val="00BD19DB"/>
    <w:rsid w:val="00BD45FE"/>
    <w:rsid w:val="00BE341F"/>
    <w:rsid w:val="00BE3F4B"/>
    <w:rsid w:val="00BF116E"/>
    <w:rsid w:val="00BF229D"/>
    <w:rsid w:val="00BF2CF2"/>
    <w:rsid w:val="00BF5DB3"/>
    <w:rsid w:val="00BF62D6"/>
    <w:rsid w:val="00C012E2"/>
    <w:rsid w:val="00C02D8C"/>
    <w:rsid w:val="00C03925"/>
    <w:rsid w:val="00C04CA5"/>
    <w:rsid w:val="00C0761C"/>
    <w:rsid w:val="00C10D5E"/>
    <w:rsid w:val="00C1347D"/>
    <w:rsid w:val="00C159E5"/>
    <w:rsid w:val="00C17C3D"/>
    <w:rsid w:val="00C17C82"/>
    <w:rsid w:val="00C17E03"/>
    <w:rsid w:val="00C25A81"/>
    <w:rsid w:val="00C25B45"/>
    <w:rsid w:val="00C2657D"/>
    <w:rsid w:val="00C268AE"/>
    <w:rsid w:val="00C2693F"/>
    <w:rsid w:val="00C27E01"/>
    <w:rsid w:val="00C27F50"/>
    <w:rsid w:val="00C309B6"/>
    <w:rsid w:val="00C315E1"/>
    <w:rsid w:val="00C33539"/>
    <w:rsid w:val="00C35063"/>
    <w:rsid w:val="00C3745A"/>
    <w:rsid w:val="00C40B2A"/>
    <w:rsid w:val="00C40D20"/>
    <w:rsid w:val="00C471D7"/>
    <w:rsid w:val="00C47AF1"/>
    <w:rsid w:val="00C503E5"/>
    <w:rsid w:val="00C51341"/>
    <w:rsid w:val="00C52CA9"/>
    <w:rsid w:val="00C53C7C"/>
    <w:rsid w:val="00C5492C"/>
    <w:rsid w:val="00C6033D"/>
    <w:rsid w:val="00C60511"/>
    <w:rsid w:val="00C607A6"/>
    <w:rsid w:val="00C624B8"/>
    <w:rsid w:val="00C637A0"/>
    <w:rsid w:val="00C65815"/>
    <w:rsid w:val="00C717C4"/>
    <w:rsid w:val="00C77037"/>
    <w:rsid w:val="00C814B1"/>
    <w:rsid w:val="00C81708"/>
    <w:rsid w:val="00C81E0C"/>
    <w:rsid w:val="00C83318"/>
    <w:rsid w:val="00C836AA"/>
    <w:rsid w:val="00C85BF4"/>
    <w:rsid w:val="00C877E4"/>
    <w:rsid w:val="00C9235B"/>
    <w:rsid w:val="00C93148"/>
    <w:rsid w:val="00C93B57"/>
    <w:rsid w:val="00C94866"/>
    <w:rsid w:val="00C94FFA"/>
    <w:rsid w:val="00C95A24"/>
    <w:rsid w:val="00C96F84"/>
    <w:rsid w:val="00C978D2"/>
    <w:rsid w:val="00CA04EA"/>
    <w:rsid w:val="00CA239A"/>
    <w:rsid w:val="00CA28C5"/>
    <w:rsid w:val="00CA3E0E"/>
    <w:rsid w:val="00CA4336"/>
    <w:rsid w:val="00CA653D"/>
    <w:rsid w:val="00CB0AC4"/>
    <w:rsid w:val="00CB2B2E"/>
    <w:rsid w:val="00CB30EA"/>
    <w:rsid w:val="00CB5E05"/>
    <w:rsid w:val="00CB677C"/>
    <w:rsid w:val="00CC0358"/>
    <w:rsid w:val="00CC0B02"/>
    <w:rsid w:val="00CC1F97"/>
    <w:rsid w:val="00CC215F"/>
    <w:rsid w:val="00CD235B"/>
    <w:rsid w:val="00CD34BC"/>
    <w:rsid w:val="00CD4194"/>
    <w:rsid w:val="00CD41B0"/>
    <w:rsid w:val="00CD43A7"/>
    <w:rsid w:val="00CD56BC"/>
    <w:rsid w:val="00CD6AE9"/>
    <w:rsid w:val="00CD6FEB"/>
    <w:rsid w:val="00CE1CC0"/>
    <w:rsid w:val="00CE2CA4"/>
    <w:rsid w:val="00CE2E8F"/>
    <w:rsid w:val="00CE36CB"/>
    <w:rsid w:val="00CE7F24"/>
    <w:rsid w:val="00CF0A1D"/>
    <w:rsid w:val="00CF1486"/>
    <w:rsid w:val="00CF17DB"/>
    <w:rsid w:val="00CF32D2"/>
    <w:rsid w:val="00CF6441"/>
    <w:rsid w:val="00D005C3"/>
    <w:rsid w:val="00D016E6"/>
    <w:rsid w:val="00D01C87"/>
    <w:rsid w:val="00D020E9"/>
    <w:rsid w:val="00D05F79"/>
    <w:rsid w:val="00D10E49"/>
    <w:rsid w:val="00D128B4"/>
    <w:rsid w:val="00D13168"/>
    <w:rsid w:val="00D141FC"/>
    <w:rsid w:val="00D16BF0"/>
    <w:rsid w:val="00D21725"/>
    <w:rsid w:val="00D21DDA"/>
    <w:rsid w:val="00D21EA4"/>
    <w:rsid w:val="00D23536"/>
    <w:rsid w:val="00D24D7E"/>
    <w:rsid w:val="00D2528C"/>
    <w:rsid w:val="00D259BD"/>
    <w:rsid w:val="00D272AF"/>
    <w:rsid w:val="00D27A75"/>
    <w:rsid w:val="00D3444C"/>
    <w:rsid w:val="00D354D4"/>
    <w:rsid w:val="00D36015"/>
    <w:rsid w:val="00D37503"/>
    <w:rsid w:val="00D3797C"/>
    <w:rsid w:val="00D40D12"/>
    <w:rsid w:val="00D41434"/>
    <w:rsid w:val="00D44519"/>
    <w:rsid w:val="00D47897"/>
    <w:rsid w:val="00D51DFB"/>
    <w:rsid w:val="00D55988"/>
    <w:rsid w:val="00D646B8"/>
    <w:rsid w:val="00D646F8"/>
    <w:rsid w:val="00D65F2D"/>
    <w:rsid w:val="00D679EA"/>
    <w:rsid w:val="00D67B07"/>
    <w:rsid w:val="00D70735"/>
    <w:rsid w:val="00D70F30"/>
    <w:rsid w:val="00D722BB"/>
    <w:rsid w:val="00D76A97"/>
    <w:rsid w:val="00D778B6"/>
    <w:rsid w:val="00D77A37"/>
    <w:rsid w:val="00D822D7"/>
    <w:rsid w:val="00D82368"/>
    <w:rsid w:val="00D83657"/>
    <w:rsid w:val="00D8411E"/>
    <w:rsid w:val="00D855D0"/>
    <w:rsid w:val="00D85736"/>
    <w:rsid w:val="00D85D55"/>
    <w:rsid w:val="00D87F6F"/>
    <w:rsid w:val="00D90665"/>
    <w:rsid w:val="00D945F5"/>
    <w:rsid w:val="00D9629A"/>
    <w:rsid w:val="00D97646"/>
    <w:rsid w:val="00D97AC2"/>
    <w:rsid w:val="00D97CC0"/>
    <w:rsid w:val="00DA0B49"/>
    <w:rsid w:val="00DA1E02"/>
    <w:rsid w:val="00DA226F"/>
    <w:rsid w:val="00DA2C4B"/>
    <w:rsid w:val="00DA3978"/>
    <w:rsid w:val="00DA3A2F"/>
    <w:rsid w:val="00DA6527"/>
    <w:rsid w:val="00DA70FE"/>
    <w:rsid w:val="00DA7339"/>
    <w:rsid w:val="00DB0AF9"/>
    <w:rsid w:val="00DB112F"/>
    <w:rsid w:val="00DB16EF"/>
    <w:rsid w:val="00DB1B15"/>
    <w:rsid w:val="00DB2872"/>
    <w:rsid w:val="00DB3579"/>
    <w:rsid w:val="00DB4145"/>
    <w:rsid w:val="00DB606F"/>
    <w:rsid w:val="00DB66BB"/>
    <w:rsid w:val="00DB6839"/>
    <w:rsid w:val="00DB7897"/>
    <w:rsid w:val="00DC1121"/>
    <w:rsid w:val="00DC19B7"/>
    <w:rsid w:val="00DC21F2"/>
    <w:rsid w:val="00DC498F"/>
    <w:rsid w:val="00DC5B9A"/>
    <w:rsid w:val="00DC5DA8"/>
    <w:rsid w:val="00DD16BD"/>
    <w:rsid w:val="00DD17D6"/>
    <w:rsid w:val="00DD1A48"/>
    <w:rsid w:val="00DD2876"/>
    <w:rsid w:val="00DD3DAD"/>
    <w:rsid w:val="00DD5EC9"/>
    <w:rsid w:val="00DE39E1"/>
    <w:rsid w:val="00DE3A00"/>
    <w:rsid w:val="00DE44BA"/>
    <w:rsid w:val="00DE54FB"/>
    <w:rsid w:val="00DE6E46"/>
    <w:rsid w:val="00DF272D"/>
    <w:rsid w:val="00DF6112"/>
    <w:rsid w:val="00E013CE"/>
    <w:rsid w:val="00E04ACC"/>
    <w:rsid w:val="00E0569A"/>
    <w:rsid w:val="00E058E5"/>
    <w:rsid w:val="00E06825"/>
    <w:rsid w:val="00E11CF8"/>
    <w:rsid w:val="00E2137C"/>
    <w:rsid w:val="00E2239E"/>
    <w:rsid w:val="00E23193"/>
    <w:rsid w:val="00E2391D"/>
    <w:rsid w:val="00E2414A"/>
    <w:rsid w:val="00E242CD"/>
    <w:rsid w:val="00E24661"/>
    <w:rsid w:val="00E24E49"/>
    <w:rsid w:val="00E2532F"/>
    <w:rsid w:val="00E266F5"/>
    <w:rsid w:val="00E268AC"/>
    <w:rsid w:val="00E32D99"/>
    <w:rsid w:val="00E3382A"/>
    <w:rsid w:val="00E341B2"/>
    <w:rsid w:val="00E40699"/>
    <w:rsid w:val="00E40A8C"/>
    <w:rsid w:val="00E41129"/>
    <w:rsid w:val="00E41AA8"/>
    <w:rsid w:val="00E41B9F"/>
    <w:rsid w:val="00E42B3B"/>
    <w:rsid w:val="00E43BB6"/>
    <w:rsid w:val="00E43ED9"/>
    <w:rsid w:val="00E440B7"/>
    <w:rsid w:val="00E4580A"/>
    <w:rsid w:val="00E458C4"/>
    <w:rsid w:val="00E47E2D"/>
    <w:rsid w:val="00E52D20"/>
    <w:rsid w:val="00E542B9"/>
    <w:rsid w:val="00E55E4C"/>
    <w:rsid w:val="00E57F3F"/>
    <w:rsid w:val="00E62C29"/>
    <w:rsid w:val="00E70904"/>
    <w:rsid w:val="00E70A1D"/>
    <w:rsid w:val="00E7238D"/>
    <w:rsid w:val="00E728A7"/>
    <w:rsid w:val="00E72FC8"/>
    <w:rsid w:val="00E73557"/>
    <w:rsid w:val="00E74B04"/>
    <w:rsid w:val="00E76988"/>
    <w:rsid w:val="00E804C2"/>
    <w:rsid w:val="00E81986"/>
    <w:rsid w:val="00E81A87"/>
    <w:rsid w:val="00E8347C"/>
    <w:rsid w:val="00E839A7"/>
    <w:rsid w:val="00E85F72"/>
    <w:rsid w:val="00E8602A"/>
    <w:rsid w:val="00E953CC"/>
    <w:rsid w:val="00E95B18"/>
    <w:rsid w:val="00E95D9B"/>
    <w:rsid w:val="00E9687B"/>
    <w:rsid w:val="00E96F0A"/>
    <w:rsid w:val="00E97895"/>
    <w:rsid w:val="00EA1BA0"/>
    <w:rsid w:val="00EA3467"/>
    <w:rsid w:val="00EA58D2"/>
    <w:rsid w:val="00EB1EE2"/>
    <w:rsid w:val="00EB3BDE"/>
    <w:rsid w:val="00EB57EC"/>
    <w:rsid w:val="00EB731C"/>
    <w:rsid w:val="00EC6308"/>
    <w:rsid w:val="00ED11C0"/>
    <w:rsid w:val="00ED6D93"/>
    <w:rsid w:val="00EE0133"/>
    <w:rsid w:val="00EE22CE"/>
    <w:rsid w:val="00EE35BD"/>
    <w:rsid w:val="00EE4131"/>
    <w:rsid w:val="00EE54C2"/>
    <w:rsid w:val="00EE6413"/>
    <w:rsid w:val="00EE7762"/>
    <w:rsid w:val="00EF00C2"/>
    <w:rsid w:val="00EF2873"/>
    <w:rsid w:val="00EF4A54"/>
    <w:rsid w:val="00EF5672"/>
    <w:rsid w:val="00F00D9A"/>
    <w:rsid w:val="00F025A6"/>
    <w:rsid w:val="00F04ABE"/>
    <w:rsid w:val="00F06294"/>
    <w:rsid w:val="00F078F4"/>
    <w:rsid w:val="00F12274"/>
    <w:rsid w:val="00F12B34"/>
    <w:rsid w:val="00F12BBB"/>
    <w:rsid w:val="00F12BE1"/>
    <w:rsid w:val="00F143BB"/>
    <w:rsid w:val="00F16CE9"/>
    <w:rsid w:val="00F1784C"/>
    <w:rsid w:val="00F17D39"/>
    <w:rsid w:val="00F23BF9"/>
    <w:rsid w:val="00F2534C"/>
    <w:rsid w:val="00F25B86"/>
    <w:rsid w:val="00F266ED"/>
    <w:rsid w:val="00F2694B"/>
    <w:rsid w:val="00F314B2"/>
    <w:rsid w:val="00F3176C"/>
    <w:rsid w:val="00F331D2"/>
    <w:rsid w:val="00F33916"/>
    <w:rsid w:val="00F339D7"/>
    <w:rsid w:val="00F340E9"/>
    <w:rsid w:val="00F365B3"/>
    <w:rsid w:val="00F40BD9"/>
    <w:rsid w:val="00F40E6F"/>
    <w:rsid w:val="00F421EA"/>
    <w:rsid w:val="00F428BB"/>
    <w:rsid w:val="00F435CD"/>
    <w:rsid w:val="00F44EDB"/>
    <w:rsid w:val="00F45AB2"/>
    <w:rsid w:val="00F4682E"/>
    <w:rsid w:val="00F471F2"/>
    <w:rsid w:val="00F51954"/>
    <w:rsid w:val="00F51BD9"/>
    <w:rsid w:val="00F52010"/>
    <w:rsid w:val="00F52075"/>
    <w:rsid w:val="00F520C0"/>
    <w:rsid w:val="00F52F05"/>
    <w:rsid w:val="00F53F8C"/>
    <w:rsid w:val="00F54E06"/>
    <w:rsid w:val="00F54E96"/>
    <w:rsid w:val="00F56085"/>
    <w:rsid w:val="00F5641F"/>
    <w:rsid w:val="00F568C0"/>
    <w:rsid w:val="00F62391"/>
    <w:rsid w:val="00F63978"/>
    <w:rsid w:val="00F63CE9"/>
    <w:rsid w:val="00F67065"/>
    <w:rsid w:val="00F7142D"/>
    <w:rsid w:val="00F72219"/>
    <w:rsid w:val="00F744E8"/>
    <w:rsid w:val="00F7664B"/>
    <w:rsid w:val="00F76F69"/>
    <w:rsid w:val="00F7752D"/>
    <w:rsid w:val="00F80319"/>
    <w:rsid w:val="00F81969"/>
    <w:rsid w:val="00F81C6C"/>
    <w:rsid w:val="00F81E86"/>
    <w:rsid w:val="00F836EF"/>
    <w:rsid w:val="00F85040"/>
    <w:rsid w:val="00F8571B"/>
    <w:rsid w:val="00F922A8"/>
    <w:rsid w:val="00F92334"/>
    <w:rsid w:val="00F926EB"/>
    <w:rsid w:val="00F929D2"/>
    <w:rsid w:val="00F92E48"/>
    <w:rsid w:val="00F9516B"/>
    <w:rsid w:val="00FB1D50"/>
    <w:rsid w:val="00FB4697"/>
    <w:rsid w:val="00FC26F5"/>
    <w:rsid w:val="00FC297D"/>
    <w:rsid w:val="00FC2B69"/>
    <w:rsid w:val="00FC53F1"/>
    <w:rsid w:val="00FC55B8"/>
    <w:rsid w:val="00FC5AF1"/>
    <w:rsid w:val="00FD034B"/>
    <w:rsid w:val="00FD0B1C"/>
    <w:rsid w:val="00FD3A14"/>
    <w:rsid w:val="00FD415D"/>
    <w:rsid w:val="00FD5F8D"/>
    <w:rsid w:val="00FD6552"/>
    <w:rsid w:val="00FD7811"/>
    <w:rsid w:val="00FE468C"/>
    <w:rsid w:val="00FF0011"/>
    <w:rsid w:val="00FF4A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FC5873"/>
  <w15:docId w15:val="{4FD58EF3-D993-4A8F-B018-FB875DE86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D44519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fontTable" Target="fontTable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991694-5981-40C1-9285-5AB4ACD7B9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1</TotalTime>
  <Pages>6</Pages>
  <Words>706</Words>
  <Characters>402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4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212</cp:revision>
  <cp:lastPrinted>2014-07-04T14:25:00Z</cp:lastPrinted>
  <dcterms:created xsi:type="dcterms:W3CDTF">2015-05-13T19:35:00Z</dcterms:created>
  <dcterms:modified xsi:type="dcterms:W3CDTF">2020-06-21T2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